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7613" w:rsidRDefault="00372641" w:rsidP="00B02DDF">
      <w:pPr>
        <w:pStyle w:val="1"/>
      </w:pPr>
      <w:r w:rsidRPr="00C46FDC">
        <w:t xml:space="preserve">Лекция </w:t>
      </w:r>
      <w:r w:rsidR="00FB5FF6">
        <w:t>2</w:t>
      </w:r>
      <w:r w:rsidRPr="00C46FDC">
        <w:t>.</w:t>
      </w:r>
      <w:r w:rsidR="00C46FDC" w:rsidRPr="00C46FDC">
        <w:t xml:space="preserve"> </w:t>
      </w:r>
      <w:r w:rsidR="00FB5FF6">
        <w:t xml:space="preserve">Линейные </w:t>
      </w:r>
      <w:r w:rsidR="001B2AA4">
        <w:t xml:space="preserve">и ветвящиеся </w:t>
      </w:r>
      <w:r w:rsidR="00FB5FF6">
        <w:t>алгоритмы. Вычисления</w:t>
      </w:r>
    </w:p>
    <w:p w:rsidR="00BC5ECC" w:rsidRPr="009D3571" w:rsidRDefault="00BC5ECC" w:rsidP="009D3571">
      <w:pPr>
        <w:pStyle w:val="a1"/>
        <w:spacing w:before="240"/>
        <w:ind w:firstLine="0"/>
        <w:rPr>
          <w:b/>
        </w:rPr>
      </w:pPr>
      <w:r w:rsidRPr="009D3571">
        <w:rPr>
          <w:b/>
        </w:rPr>
        <w:t>Что делать?</w:t>
      </w:r>
    </w:p>
    <w:p w:rsidR="00581AE2" w:rsidRDefault="00581AE2" w:rsidP="00581AE2">
      <w:pPr>
        <w:pStyle w:val="a1"/>
        <w:numPr>
          <w:ilvl w:val="0"/>
          <w:numId w:val="23"/>
        </w:numPr>
      </w:pPr>
      <w:r>
        <w:t>Повторить</w:t>
      </w:r>
      <w:r w:rsidR="00FA09D6">
        <w:t xml:space="preserve"> теорию</w:t>
      </w:r>
      <w:r>
        <w:t xml:space="preserve"> из прошлой лекции:</w:t>
      </w:r>
    </w:p>
    <w:p w:rsidR="00581AE2" w:rsidRDefault="00581AE2" w:rsidP="00581AE2">
      <w:pPr>
        <w:pStyle w:val="a1"/>
        <w:numPr>
          <w:ilvl w:val="1"/>
          <w:numId w:val="23"/>
        </w:numPr>
      </w:pPr>
      <w:r>
        <w:t>типы данных;</w:t>
      </w:r>
    </w:p>
    <w:p w:rsidR="00581AE2" w:rsidRDefault="00581AE2" w:rsidP="00581AE2">
      <w:pPr>
        <w:pStyle w:val="a1"/>
        <w:numPr>
          <w:ilvl w:val="1"/>
          <w:numId w:val="23"/>
        </w:numPr>
      </w:pPr>
      <w:r>
        <w:t>объявление переменных;</w:t>
      </w:r>
    </w:p>
    <w:p w:rsidR="00581AE2" w:rsidRDefault="00581AE2" w:rsidP="00581AE2">
      <w:pPr>
        <w:pStyle w:val="a1"/>
        <w:numPr>
          <w:ilvl w:val="1"/>
          <w:numId w:val="23"/>
        </w:numPr>
      </w:pPr>
      <w:r>
        <w:t>ввод и вывод данных через консоль;</w:t>
      </w:r>
    </w:p>
    <w:p w:rsidR="00BC5ECC" w:rsidRDefault="00BC5ECC" w:rsidP="00BC5ECC">
      <w:pPr>
        <w:pStyle w:val="a1"/>
        <w:numPr>
          <w:ilvl w:val="0"/>
          <w:numId w:val="23"/>
        </w:numPr>
      </w:pPr>
      <w:r>
        <w:t>Ознакомиться с теорией по темам:</w:t>
      </w:r>
    </w:p>
    <w:p w:rsidR="00151FE9" w:rsidRDefault="00581AE2" w:rsidP="00151FE9">
      <w:pPr>
        <w:pStyle w:val="a1"/>
        <w:numPr>
          <w:ilvl w:val="1"/>
          <w:numId w:val="23"/>
        </w:numPr>
      </w:pPr>
      <w:r>
        <w:t>арифметические операции;</w:t>
      </w:r>
    </w:p>
    <w:p w:rsidR="00581AE2" w:rsidRDefault="00581AE2" w:rsidP="00151FE9">
      <w:pPr>
        <w:pStyle w:val="a1"/>
        <w:numPr>
          <w:ilvl w:val="1"/>
          <w:numId w:val="23"/>
        </w:numPr>
      </w:pPr>
      <w:r>
        <w:t>оператор присваивания;</w:t>
      </w:r>
    </w:p>
    <w:p w:rsidR="00581AE2" w:rsidRDefault="00581AE2" w:rsidP="00151FE9">
      <w:pPr>
        <w:pStyle w:val="a1"/>
        <w:numPr>
          <w:ilvl w:val="1"/>
          <w:numId w:val="23"/>
        </w:numPr>
      </w:pPr>
      <w:r>
        <w:t xml:space="preserve">класс </w:t>
      </w:r>
      <w:r w:rsidRPr="00581AE2">
        <w:rPr>
          <w:b/>
          <w:lang w:val="en-US"/>
        </w:rPr>
        <w:t>Math</w:t>
      </w:r>
      <w:r>
        <w:rPr>
          <w:lang w:val="en-US"/>
        </w:rPr>
        <w:t>;</w:t>
      </w:r>
    </w:p>
    <w:p w:rsidR="00581AE2" w:rsidRDefault="00581AE2" w:rsidP="00151FE9">
      <w:pPr>
        <w:pStyle w:val="a1"/>
        <w:numPr>
          <w:ilvl w:val="1"/>
          <w:numId w:val="23"/>
        </w:numPr>
      </w:pPr>
      <w:r>
        <w:t xml:space="preserve">условный оператор </w:t>
      </w:r>
      <w:r w:rsidRPr="00581AE2">
        <w:rPr>
          <w:b/>
          <w:lang w:val="en-US"/>
        </w:rPr>
        <w:t>if</w:t>
      </w:r>
      <w:r>
        <w:rPr>
          <w:lang w:val="en-US"/>
        </w:rPr>
        <w:t>;</w:t>
      </w:r>
    </w:p>
    <w:p w:rsidR="00581AE2" w:rsidRDefault="00581AE2" w:rsidP="00151FE9">
      <w:pPr>
        <w:pStyle w:val="a1"/>
        <w:numPr>
          <w:ilvl w:val="1"/>
          <w:numId w:val="23"/>
        </w:numPr>
      </w:pPr>
      <w:r>
        <w:t>запись условий (операторы сравнения и логические операторы);</w:t>
      </w:r>
    </w:p>
    <w:p w:rsidR="00581AE2" w:rsidRPr="00581AE2" w:rsidRDefault="00581AE2" w:rsidP="00581AE2">
      <w:pPr>
        <w:pStyle w:val="a1"/>
        <w:numPr>
          <w:ilvl w:val="1"/>
          <w:numId w:val="23"/>
        </w:numPr>
      </w:pPr>
      <w:r>
        <w:t>у</w:t>
      </w:r>
      <w:r w:rsidRPr="00581AE2">
        <w:t xml:space="preserve">словная операция </w:t>
      </w:r>
      <w:r w:rsidRPr="00581AE2">
        <w:rPr>
          <w:b/>
        </w:rPr>
        <w:t>? :</w:t>
      </w:r>
    </w:p>
    <w:p w:rsidR="00581AE2" w:rsidRDefault="00581AE2" w:rsidP="00151FE9">
      <w:pPr>
        <w:pStyle w:val="a1"/>
        <w:numPr>
          <w:ilvl w:val="1"/>
          <w:numId w:val="23"/>
        </w:numPr>
      </w:pPr>
      <w:r>
        <w:t xml:space="preserve">оператор множественного выбора </w:t>
      </w:r>
      <w:r w:rsidRPr="00581AE2">
        <w:rPr>
          <w:b/>
          <w:lang w:val="en-US"/>
        </w:rPr>
        <w:t>switch</w:t>
      </w:r>
      <w:r>
        <w:t>.</w:t>
      </w:r>
    </w:p>
    <w:p w:rsidR="00BC5ECC" w:rsidRDefault="00BC5ECC" w:rsidP="00BC5ECC">
      <w:pPr>
        <w:pStyle w:val="a1"/>
        <w:numPr>
          <w:ilvl w:val="0"/>
          <w:numId w:val="23"/>
        </w:numPr>
      </w:pPr>
      <w:r>
        <w:t>Реализовать примеры из данного файла.</w:t>
      </w:r>
      <w:r w:rsidR="004616ED">
        <w:t xml:space="preserve"> Выполнять коммит тогда, когда это указано в задании, или чаще.</w:t>
      </w:r>
      <w:r w:rsidR="00DE0F01">
        <w:t xml:space="preserve"> Ответить на вопросы в тексте.</w:t>
      </w:r>
    </w:p>
    <w:p w:rsidR="00BC5ECC" w:rsidRDefault="009D3571" w:rsidP="00BC5ECC">
      <w:pPr>
        <w:pStyle w:val="a1"/>
        <w:numPr>
          <w:ilvl w:val="0"/>
          <w:numId w:val="23"/>
        </w:numPr>
      </w:pPr>
      <w:r>
        <w:t>Выполнить</w:t>
      </w:r>
      <w:r w:rsidR="00BC5ECC">
        <w:t xml:space="preserve"> задания на самостоятельную работу.</w:t>
      </w:r>
      <w:r w:rsidR="00982ACC">
        <w:t xml:space="preserve"> Если выполняется дополнительное задание, то обязательно отдельно закоммитить код без него.</w:t>
      </w:r>
    </w:p>
    <w:p w:rsidR="009D3571" w:rsidRPr="00BC5ECC" w:rsidRDefault="009D3571" w:rsidP="00BC5ECC">
      <w:pPr>
        <w:pStyle w:val="a1"/>
        <w:numPr>
          <w:ilvl w:val="0"/>
          <w:numId w:val="23"/>
        </w:numPr>
      </w:pPr>
      <w:r>
        <w:t xml:space="preserve">Сдать все через </w:t>
      </w:r>
      <w:r w:rsidR="00151FE9">
        <w:rPr>
          <w:lang w:val="en-US"/>
        </w:rPr>
        <w:t>GitHub</w:t>
      </w:r>
      <w:r w:rsidR="00151FE9">
        <w:t xml:space="preserve">. Не забудьте добавиться в последователи (кнопка </w:t>
      </w:r>
      <w:r w:rsidR="000C4C07">
        <w:t>«</w:t>
      </w:r>
      <w:r w:rsidR="00151FE9">
        <w:rPr>
          <w:lang w:val="en-US"/>
        </w:rPr>
        <w:t>Follow</w:t>
      </w:r>
      <w:r w:rsidR="000C4C07">
        <w:t>»</w:t>
      </w:r>
      <w:r w:rsidR="00151FE9" w:rsidRPr="00151FE9">
        <w:t xml:space="preserve"> </w:t>
      </w:r>
      <w:r w:rsidR="00151FE9">
        <w:t>в профиле преподавателя), чтобы ваши работы можно было найти.</w:t>
      </w:r>
    </w:p>
    <w:p w:rsidR="00E04BEE" w:rsidRPr="00BB3A83" w:rsidRDefault="00E04BEE" w:rsidP="00B02DDF">
      <w:pPr>
        <w:pStyle w:val="2"/>
      </w:pPr>
      <w:r w:rsidRPr="00BB3A83">
        <w:t xml:space="preserve">Пример </w:t>
      </w:r>
      <w:r w:rsidR="00FB5FF6">
        <w:t>1</w:t>
      </w:r>
      <w:r w:rsidRPr="00BB3A83">
        <w:t xml:space="preserve">. </w:t>
      </w:r>
      <w:r>
        <w:t>Сложение двух целых чисел</w:t>
      </w:r>
    </w:p>
    <w:p w:rsidR="00E04BEE" w:rsidRDefault="00E04BEE" w:rsidP="00E04BEE">
      <w:pPr>
        <w:pStyle w:val="a1"/>
      </w:pPr>
      <w:r>
        <w:t>Написать программу, которая считывает два числа и складывает их.</w:t>
      </w:r>
    </w:p>
    <w:p w:rsidR="00FB5FF6" w:rsidRDefault="00B02DDF" w:rsidP="00B02DDF">
      <w:pPr>
        <w:pStyle w:val="3"/>
      </w:pPr>
      <w:r>
        <w:t>Указания к выполнению</w:t>
      </w:r>
    </w:p>
    <w:p w:rsidR="00FB5FF6" w:rsidRDefault="007B7E94" w:rsidP="00E04BEE">
      <w:pPr>
        <w:pStyle w:val="a1"/>
      </w:pPr>
      <w:r>
        <w:t>Даже такое простое задание можно (и нужно) разбить на последовательность более простых действий:</w:t>
      </w:r>
    </w:p>
    <w:p w:rsidR="007B7E94" w:rsidRDefault="007B7E94" w:rsidP="007B7E94">
      <w:pPr>
        <w:pStyle w:val="a1"/>
        <w:numPr>
          <w:ilvl w:val="0"/>
          <w:numId w:val="1"/>
        </w:numPr>
      </w:pPr>
      <w:r>
        <w:t>Считать два числа и сохранить их в переменные.</w:t>
      </w:r>
    </w:p>
    <w:p w:rsidR="007B7E94" w:rsidRDefault="007B7E94" w:rsidP="007B7E94">
      <w:pPr>
        <w:pStyle w:val="a1"/>
        <w:numPr>
          <w:ilvl w:val="0"/>
          <w:numId w:val="1"/>
        </w:numPr>
      </w:pPr>
      <w:r>
        <w:t>Сложить значения переменных и записать их в третью переменную.</w:t>
      </w:r>
    </w:p>
    <w:p w:rsidR="007B7E94" w:rsidRDefault="007B7E94" w:rsidP="007B7E94">
      <w:pPr>
        <w:pStyle w:val="a1"/>
        <w:numPr>
          <w:ilvl w:val="0"/>
          <w:numId w:val="1"/>
        </w:numPr>
      </w:pPr>
      <w:r>
        <w:t>Вывести результат на экран.</w:t>
      </w:r>
    </w:p>
    <w:p w:rsidR="00A8479B" w:rsidRDefault="00A8479B" w:rsidP="007B7E94">
      <w:pPr>
        <w:pStyle w:val="a1"/>
        <w:numPr>
          <w:ilvl w:val="0"/>
          <w:numId w:val="1"/>
        </w:numPr>
      </w:pPr>
      <w:r>
        <w:t>Завершить работу программы.</w:t>
      </w:r>
    </w:p>
    <w:p w:rsidR="00FB5FF6" w:rsidRDefault="000E6146" w:rsidP="00E04BEE">
      <w:pPr>
        <w:pStyle w:val="a1"/>
      </w:pPr>
      <w:r>
        <w:t xml:space="preserve">Разбиение исходной задачи на более простые части называется </w:t>
      </w:r>
      <w:r w:rsidRPr="000E6146">
        <w:rPr>
          <w:b/>
        </w:rPr>
        <w:t>декомпозицией</w:t>
      </w:r>
      <w:r>
        <w:t xml:space="preserve"> (композиция – соединение, де – отрицательная приставка).</w:t>
      </w:r>
    </w:p>
    <w:p w:rsidR="000E6146" w:rsidRPr="00BF103F" w:rsidRDefault="000E6146" w:rsidP="00E04BEE">
      <w:pPr>
        <w:pStyle w:val="a1"/>
      </w:pPr>
      <w:r>
        <w:t>Умение правильно декомпозировать проблему – один из наиболее важных навыков программиста. Зачастую декомпозицию приходится проводить многократно, разбивая программу на все более мелкие и мелкие задачи.</w:t>
      </w:r>
    </w:p>
    <w:p w:rsidR="00BF103F" w:rsidRDefault="00BF103F" w:rsidP="00E04BEE">
      <w:pPr>
        <w:pStyle w:val="a1"/>
      </w:pPr>
      <w:r>
        <w:t>Начнем разработку программы по шагам.</w:t>
      </w:r>
    </w:p>
    <w:p w:rsidR="00BF103F" w:rsidRDefault="00BF103F" w:rsidP="00E04BEE">
      <w:pPr>
        <w:pStyle w:val="a1"/>
      </w:pPr>
      <w:r>
        <w:t xml:space="preserve">Запустите среду разработки </w:t>
      </w:r>
      <w:r>
        <w:rPr>
          <w:lang w:val="en-US"/>
        </w:rPr>
        <w:t>VisualStudio</w:t>
      </w:r>
      <w:r>
        <w:t>. Создайте новый проект – консольное приложение: «Файл» (</w:t>
      </w:r>
      <w:r>
        <w:rPr>
          <w:lang w:val="en-US"/>
        </w:rPr>
        <w:t>File</w:t>
      </w:r>
      <w:r w:rsidRPr="00BF103F">
        <w:t xml:space="preserve">) </w:t>
      </w:r>
      <w:r>
        <w:rPr>
          <w:rFonts w:cs="Times New Roman"/>
        </w:rPr>
        <w:t>→</w:t>
      </w:r>
      <w:r w:rsidRPr="00BF103F">
        <w:t xml:space="preserve"> </w:t>
      </w:r>
      <w:r>
        <w:t>«Создать проект...» (</w:t>
      </w:r>
      <w:r>
        <w:rPr>
          <w:lang w:val="en-US"/>
        </w:rPr>
        <w:t>Create</w:t>
      </w:r>
      <w:r w:rsidRPr="00BF103F">
        <w:t xml:space="preserve"> </w:t>
      </w:r>
      <w:r>
        <w:rPr>
          <w:lang w:val="en-US"/>
        </w:rPr>
        <w:lastRenderedPageBreak/>
        <w:t>Project</w:t>
      </w:r>
      <w:r w:rsidRPr="00BF103F">
        <w:t>...) (</w:t>
      </w:r>
      <w:r>
        <w:rPr>
          <w:lang w:val="en-US"/>
        </w:rPr>
        <w:t>Ctrl</w:t>
      </w:r>
      <w:r w:rsidRPr="00BF103F">
        <w:t>+</w:t>
      </w:r>
      <w:r>
        <w:rPr>
          <w:lang w:val="en-US"/>
        </w:rPr>
        <w:t>Shift</w:t>
      </w:r>
      <w:r w:rsidRPr="00BF103F">
        <w:t>+</w:t>
      </w:r>
      <w:r>
        <w:rPr>
          <w:lang w:val="en-US"/>
        </w:rPr>
        <w:t>N</w:t>
      </w:r>
      <w:r w:rsidRPr="00BF103F">
        <w:t xml:space="preserve">) </w:t>
      </w:r>
      <w:r w:rsidRPr="00BF103F">
        <w:rPr>
          <w:rFonts w:cs="Times New Roman"/>
        </w:rPr>
        <w:t>→</w:t>
      </w:r>
      <w:r w:rsidRPr="00BF103F">
        <w:t xml:space="preserve"> </w:t>
      </w:r>
      <w:r>
        <w:t xml:space="preserve">в открывшемся окне в категории </w:t>
      </w:r>
      <w:r>
        <w:rPr>
          <w:lang w:val="en-US"/>
        </w:rPr>
        <w:t>Visual</w:t>
      </w:r>
      <w:r w:rsidRPr="00BF103F">
        <w:t xml:space="preserve"> </w:t>
      </w:r>
      <w:r>
        <w:rPr>
          <w:lang w:val="en-US"/>
        </w:rPr>
        <w:t>C</w:t>
      </w:r>
      <w:r w:rsidRPr="00BF103F">
        <w:t xml:space="preserve"># </w:t>
      </w:r>
      <w:r>
        <w:t xml:space="preserve">выбрать «Консольное приложение» </w:t>
      </w:r>
      <w:r w:rsidRPr="00BF103F">
        <w:t>(</w:t>
      </w:r>
      <w:r>
        <w:rPr>
          <w:lang w:val="en-US"/>
        </w:rPr>
        <w:t>Console</w:t>
      </w:r>
      <w:r w:rsidRPr="00BF103F">
        <w:t xml:space="preserve"> </w:t>
      </w:r>
      <w:r>
        <w:rPr>
          <w:lang w:val="en-US"/>
        </w:rPr>
        <w:t>Application</w:t>
      </w:r>
      <w:r w:rsidRPr="00BF103F">
        <w:t>)</w:t>
      </w:r>
      <w:r>
        <w:t>. Задайте имя приложения «</w:t>
      </w:r>
      <w:r>
        <w:rPr>
          <w:lang w:val="en-US"/>
        </w:rPr>
        <w:t>ReadAndSum</w:t>
      </w:r>
      <w:r>
        <w:t>»</w:t>
      </w:r>
      <w:r w:rsidRPr="00BF103F">
        <w:t xml:space="preserve"> (</w:t>
      </w:r>
      <w:r>
        <w:t>без пробелов!) вместо «</w:t>
      </w:r>
      <w:r>
        <w:rPr>
          <w:lang w:val="en-US"/>
        </w:rPr>
        <w:t>ConsoleApplication</w:t>
      </w:r>
      <w:r w:rsidRPr="00BF103F">
        <w:t>1</w:t>
      </w:r>
      <w:r>
        <w:t>».</w:t>
      </w:r>
    </w:p>
    <w:p w:rsidR="00BF103F" w:rsidRPr="007E4817" w:rsidRDefault="00BF103F" w:rsidP="00E04BEE">
      <w:pPr>
        <w:pStyle w:val="a1"/>
      </w:pPr>
      <w:r>
        <w:t>Если вы создали приложение со стандартным именем «</w:t>
      </w:r>
      <w:r>
        <w:rPr>
          <w:lang w:val="en-US"/>
        </w:rPr>
        <w:t>ConsoleApplication</w:t>
      </w:r>
      <w:r w:rsidRPr="00BF103F">
        <w:t>1</w:t>
      </w:r>
      <w:r>
        <w:t xml:space="preserve">», то его можно переименовать в «Обозревателе решений» </w:t>
      </w:r>
      <w:r w:rsidRPr="00BF103F">
        <w:t>(</w:t>
      </w:r>
      <w:r>
        <w:rPr>
          <w:lang w:val="en-US"/>
        </w:rPr>
        <w:t>Project</w:t>
      </w:r>
      <w:r w:rsidRPr="00BF103F">
        <w:t xml:space="preserve"> </w:t>
      </w:r>
      <w:r>
        <w:rPr>
          <w:lang w:val="en-US"/>
        </w:rPr>
        <w:t>Explorer</w:t>
      </w:r>
      <w:r w:rsidRPr="00BF103F">
        <w:t>) (</w:t>
      </w:r>
      <w:r>
        <w:t>по умолчанию находится в правой верхней части окна</w:t>
      </w:r>
      <w:r w:rsidR="007E4817">
        <w:t xml:space="preserve"> </w:t>
      </w:r>
      <w:r w:rsidR="007E4817">
        <w:rPr>
          <w:lang w:val="en-US"/>
        </w:rPr>
        <w:t>VisualStudio</w:t>
      </w:r>
      <w:r w:rsidR="007E4817" w:rsidRPr="007E4817">
        <w:t>)</w:t>
      </w:r>
      <w:r w:rsidR="007E4817">
        <w:t>.</w:t>
      </w:r>
    </w:p>
    <w:p w:rsidR="00BF103F" w:rsidRPr="00BF103F" w:rsidRDefault="00BF103F" w:rsidP="007E4817">
      <w:pPr>
        <w:pStyle w:val="af"/>
      </w:pPr>
      <w:r>
        <w:drawing>
          <wp:inline distT="0" distB="0" distL="0" distR="0">
            <wp:extent cx="4620001" cy="3085715"/>
            <wp:effectExtent l="19050" t="0" r="9149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0001" cy="3085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103F" w:rsidRDefault="00FB015A" w:rsidP="00E04BEE">
      <w:pPr>
        <w:pStyle w:val="a1"/>
      </w:pPr>
      <w:r>
        <w:t>После переименования проекта, нужно изменить название пространства имен (</w:t>
      </w:r>
      <w:r>
        <w:rPr>
          <w:lang w:val="en-US"/>
        </w:rPr>
        <w:t>namespace</w:t>
      </w:r>
      <w:r w:rsidRPr="00FB015A">
        <w:t xml:space="preserve">) </w:t>
      </w:r>
      <w:r>
        <w:t>в исходном коде.</w:t>
      </w:r>
    </w:p>
    <w:p w:rsidR="00FB015A" w:rsidRPr="00FB015A" w:rsidRDefault="00FB015A" w:rsidP="00FB015A">
      <w:pPr>
        <w:pStyle w:val="af"/>
      </w:pPr>
      <w:r>
        <w:drawing>
          <wp:inline distT="0" distB="0" distL="0" distR="0">
            <wp:extent cx="4581525" cy="2609850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1271" w:rsidRDefault="00946376" w:rsidP="00E04BEE">
      <w:pPr>
        <w:pStyle w:val="a1"/>
      </w:pPr>
      <w:r>
        <w:t xml:space="preserve">Сохраните проект </w:t>
      </w:r>
      <w:r w:rsidR="00121B59">
        <w:t>в отдельной папке</w:t>
      </w:r>
      <w:r w:rsidR="00121271">
        <w:t xml:space="preserve"> и выполните его коммит (</w:t>
      </w:r>
      <w:r w:rsidR="00121271">
        <w:rPr>
          <w:lang w:val="en-US"/>
        </w:rPr>
        <w:t>push</w:t>
      </w:r>
      <w:r w:rsidR="00121271" w:rsidRPr="00121271">
        <w:t xml:space="preserve"> </w:t>
      </w:r>
      <w:r w:rsidR="00121271">
        <w:t>пока необязательно)</w:t>
      </w:r>
      <w:r w:rsidRPr="00121B59">
        <w:t>.</w:t>
      </w:r>
    </w:p>
    <w:p w:rsidR="00946376" w:rsidRPr="00121271" w:rsidRDefault="00121B59" w:rsidP="00E04BEE">
      <w:pPr>
        <w:pStyle w:val="a1"/>
        <w:rPr>
          <w:b/>
          <w:color w:val="FF0000"/>
          <w:sz w:val="24"/>
        </w:rPr>
      </w:pPr>
      <w:r w:rsidRPr="00121271">
        <w:rPr>
          <w:b/>
          <w:color w:val="FF0000"/>
          <w:sz w:val="24"/>
        </w:rPr>
        <w:t>Помните</w:t>
      </w:r>
      <w:r w:rsidRPr="00121271">
        <w:rPr>
          <w:sz w:val="24"/>
        </w:rPr>
        <w:t>: если вы сохранили проект</w:t>
      </w:r>
      <w:r w:rsidR="00121271">
        <w:rPr>
          <w:sz w:val="24"/>
        </w:rPr>
        <w:t xml:space="preserve"> прямо</w:t>
      </w:r>
      <w:r w:rsidRPr="00121271">
        <w:rPr>
          <w:sz w:val="24"/>
        </w:rPr>
        <w:t xml:space="preserve"> в локальный </w:t>
      </w:r>
      <w:r w:rsidRPr="00121271">
        <w:rPr>
          <w:sz w:val="24"/>
          <w:lang w:val="en-US"/>
        </w:rPr>
        <w:t>git</w:t>
      </w:r>
      <w:r w:rsidRPr="00121271">
        <w:rPr>
          <w:sz w:val="24"/>
        </w:rPr>
        <w:t xml:space="preserve">-репозиторий, у вас запущен </w:t>
      </w:r>
      <w:r w:rsidRPr="00121271">
        <w:rPr>
          <w:sz w:val="24"/>
          <w:lang w:val="en-US"/>
        </w:rPr>
        <w:t>git</w:t>
      </w:r>
      <w:r w:rsidRPr="00121271">
        <w:rPr>
          <w:sz w:val="24"/>
        </w:rPr>
        <w:t xml:space="preserve">-клиент и вы забудете выполнить коммит сделанных изменений – все ваши </w:t>
      </w:r>
      <w:r w:rsidR="00121271">
        <w:rPr>
          <w:sz w:val="24"/>
        </w:rPr>
        <w:t xml:space="preserve">файлы и </w:t>
      </w:r>
      <w:r w:rsidRPr="00121271">
        <w:rPr>
          <w:sz w:val="24"/>
        </w:rPr>
        <w:t>изменения</w:t>
      </w:r>
      <w:r w:rsidR="00121271">
        <w:rPr>
          <w:sz w:val="24"/>
        </w:rPr>
        <w:t xml:space="preserve"> в них</w:t>
      </w:r>
      <w:r w:rsidRPr="00121271">
        <w:rPr>
          <w:sz w:val="24"/>
        </w:rPr>
        <w:t xml:space="preserve"> </w:t>
      </w:r>
      <w:r w:rsidRPr="00121271">
        <w:rPr>
          <w:b/>
          <w:color w:val="FF0000"/>
          <w:sz w:val="24"/>
        </w:rPr>
        <w:t>будут безвозвратно удалены!</w:t>
      </w:r>
    </w:p>
    <w:p w:rsidR="004E14B2" w:rsidRPr="00121271" w:rsidRDefault="00121271" w:rsidP="00E04BEE">
      <w:pPr>
        <w:pStyle w:val="a1"/>
        <w:rPr>
          <w:sz w:val="24"/>
        </w:rPr>
      </w:pPr>
      <w:r>
        <w:rPr>
          <w:sz w:val="24"/>
        </w:rPr>
        <w:t>Либо</w:t>
      </w:r>
      <w:r w:rsidRPr="00121271">
        <w:rPr>
          <w:sz w:val="24"/>
        </w:rPr>
        <w:t xml:space="preserve"> не нужно запускать </w:t>
      </w:r>
      <w:r w:rsidRPr="00121271">
        <w:rPr>
          <w:sz w:val="24"/>
          <w:lang w:val="en-US"/>
        </w:rPr>
        <w:t>git</w:t>
      </w:r>
      <w:r w:rsidRPr="00121271">
        <w:rPr>
          <w:sz w:val="24"/>
        </w:rPr>
        <w:t>-клиент, пока вы не собираетесь закоммитить исходный код</w:t>
      </w:r>
      <w:r>
        <w:rPr>
          <w:sz w:val="24"/>
        </w:rPr>
        <w:t>,</w:t>
      </w:r>
    </w:p>
    <w:p w:rsidR="00121271" w:rsidRPr="00121271" w:rsidRDefault="00121271" w:rsidP="00E04BEE">
      <w:pPr>
        <w:pStyle w:val="a1"/>
        <w:rPr>
          <w:sz w:val="24"/>
        </w:rPr>
      </w:pPr>
      <w:r>
        <w:rPr>
          <w:sz w:val="24"/>
        </w:rPr>
        <w:lastRenderedPageBreak/>
        <w:t>л</w:t>
      </w:r>
      <w:r w:rsidRPr="00121271">
        <w:rPr>
          <w:sz w:val="24"/>
        </w:rPr>
        <w:t>ибо, вы храните исходный код отдельно, по мере необходимости копируя его в локальный репозиторий.</w:t>
      </w:r>
    </w:p>
    <w:p w:rsidR="00FB015A" w:rsidRDefault="00FB015A" w:rsidP="00E04BEE">
      <w:pPr>
        <w:pStyle w:val="a1"/>
      </w:pPr>
      <w:r>
        <w:t xml:space="preserve">Приступим к написанию программного кода в теле функции </w:t>
      </w:r>
      <w:r w:rsidRPr="00FB015A">
        <w:rPr>
          <w:rStyle w:val="ae"/>
          <w:rFonts w:eastAsiaTheme="minorHAnsi"/>
        </w:rPr>
        <w:t>Main</w:t>
      </w:r>
      <w:r>
        <w:t>.</w:t>
      </w:r>
    </w:p>
    <w:p w:rsidR="00FB015A" w:rsidRPr="00D7721C" w:rsidRDefault="00FB015A" w:rsidP="00E04BEE">
      <w:pPr>
        <w:pStyle w:val="a1"/>
      </w:pPr>
      <w:r>
        <w:t xml:space="preserve">Добавьте объявление переменных для исходных чисел. Поскольку в задании не уточняется тип данных, зададим их целыми числами типа </w:t>
      </w:r>
      <w:r w:rsidRPr="00FB015A">
        <w:rPr>
          <w:rStyle w:val="ae"/>
          <w:rFonts w:eastAsiaTheme="minorHAnsi"/>
        </w:rPr>
        <w:t>int</w:t>
      </w:r>
      <w:r w:rsidR="00D7721C">
        <w:t xml:space="preserve">. В качестве имен переменных возьмем </w:t>
      </w:r>
      <w:r w:rsidR="00D7721C" w:rsidRPr="00D7721C">
        <w:rPr>
          <w:rStyle w:val="ae"/>
          <w:rFonts w:eastAsiaTheme="minorHAnsi"/>
        </w:rPr>
        <w:t>a</w:t>
      </w:r>
      <w:r w:rsidR="00D7721C" w:rsidRPr="00D7721C">
        <w:t xml:space="preserve"> </w:t>
      </w:r>
      <w:r w:rsidR="00D7721C">
        <w:t xml:space="preserve">и </w:t>
      </w:r>
      <w:r w:rsidR="00D7721C" w:rsidRPr="00D7721C">
        <w:rPr>
          <w:rStyle w:val="ae"/>
          <w:rFonts w:eastAsiaTheme="minorHAnsi"/>
        </w:rPr>
        <w:t>b</w:t>
      </w:r>
      <w:r w:rsidR="00D7721C">
        <w:t>, но на практике рекомендуется использовать более осмысленные имена.</w:t>
      </w:r>
    </w:p>
    <w:p w:rsidR="00FB015A" w:rsidRDefault="00946376" w:rsidP="00946376">
      <w:pPr>
        <w:pStyle w:val="af"/>
      </w:pPr>
      <w:r>
        <w:drawing>
          <wp:inline distT="0" distB="0" distL="0" distR="0">
            <wp:extent cx="4953000" cy="76200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6266" w:rsidRPr="00BC6266" w:rsidRDefault="00BC6266" w:rsidP="00BC6266">
      <w:pPr>
        <w:pStyle w:val="a"/>
      </w:pPr>
      <w:r w:rsidRPr="00BC6266">
        <w:t>Самостоятельно проверьте, чему равны переменны</w:t>
      </w:r>
      <w:r>
        <w:t>е</w:t>
      </w:r>
      <w:r w:rsidRPr="00BC6266">
        <w:t xml:space="preserve"> </w:t>
      </w:r>
      <w:r w:rsidRPr="00BC6266">
        <w:rPr>
          <w:lang w:val="en-US"/>
        </w:rPr>
        <w:t>a</w:t>
      </w:r>
      <w:r w:rsidRPr="00BC6266">
        <w:t xml:space="preserve"> и </w:t>
      </w:r>
      <w:r w:rsidRPr="00BC6266">
        <w:rPr>
          <w:lang w:val="en-US"/>
        </w:rPr>
        <w:t>b</w:t>
      </w:r>
      <w:r w:rsidRPr="00BC6266">
        <w:t>, пока им не присвоены никакие значения. Для этого запустите программу в пошаговом режиме (</w:t>
      </w:r>
      <w:r w:rsidRPr="00BC6266">
        <w:rPr>
          <w:lang w:val="en-US"/>
        </w:rPr>
        <w:t>F</w:t>
      </w:r>
      <w:r w:rsidRPr="00BC6266">
        <w:t xml:space="preserve">11). При этом программа будет делать паузу на каждой строке кода, исполняющейся в данный момент. Если в этот момент навести курсор на переменную, то во всплывающей подсказке отобразится ее значение. Значение всех переменных также отображается в окне в нижней части </w:t>
      </w:r>
      <w:r w:rsidRPr="00BC6266">
        <w:rPr>
          <w:lang w:val="en-US"/>
        </w:rPr>
        <w:t>VisualStudio</w:t>
      </w:r>
      <w:r w:rsidRPr="00BC6266">
        <w:t xml:space="preserve"> (только пока программа запущена).</w:t>
      </w:r>
    </w:p>
    <w:p w:rsidR="00FB015A" w:rsidRDefault="00946376" w:rsidP="00E04BEE">
      <w:pPr>
        <w:pStyle w:val="a1"/>
      </w:pPr>
      <w:r>
        <w:t xml:space="preserve">Наиболее очевидное решение – сразу же </w:t>
      </w:r>
      <w:r w:rsidR="009D291F">
        <w:t>ввести значения переменных с консоли:</w:t>
      </w:r>
    </w:p>
    <w:p w:rsidR="009D291F" w:rsidRDefault="009D291F" w:rsidP="009D291F">
      <w:pPr>
        <w:pStyle w:val="af"/>
      </w:pPr>
      <w:r>
        <w:drawing>
          <wp:inline distT="0" distB="0" distL="0" distR="0">
            <wp:extent cx="4876800" cy="752475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015A" w:rsidRDefault="009D291F" w:rsidP="00E04BEE">
      <w:pPr>
        <w:pStyle w:val="a1"/>
      </w:pPr>
      <w:r>
        <w:t xml:space="preserve">Однако, </w:t>
      </w:r>
      <w:r>
        <w:rPr>
          <w:lang w:val="en-US"/>
        </w:rPr>
        <w:t>VisualStudio</w:t>
      </w:r>
      <w:r w:rsidRPr="009D291F">
        <w:t xml:space="preserve"> </w:t>
      </w:r>
      <w:r>
        <w:t>сразу же укажет на ошибку, а при попытке запустить программу (</w:t>
      </w:r>
      <w:r>
        <w:rPr>
          <w:lang w:val="en-US"/>
        </w:rPr>
        <w:t>F</w:t>
      </w:r>
      <w:r w:rsidRPr="009D291F">
        <w:t xml:space="preserve">5 </w:t>
      </w:r>
      <w:r>
        <w:t xml:space="preserve">или кнопка </w:t>
      </w:r>
      <w:r>
        <w:rPr>
          <w:noProof/>
          <w:lang w:eastAsia="ru-RU"/>
        </w:rPr>
        <w:drawing>
          <wp:inline distT="0" distB="0" distL="0" distR="0">
            <wp:extent cx="219075" cy="171450"/>
            <wp:effectExtent l="1905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на панели инструментов) будет выведено сообщение об ошибке:</w:t>
      </w:r>
    </w:p>
    <w:p w:rsidR="009D291F" w:rsidRPr="009D291F" w:rsidRDefault="009D291F" w:rsidP="009D291F">
      <w:pPr>
        <w:pStyle w:val="af"/>
      </w:pPr>
      <w:r>
        <w:drawing>
          <wp:inline distT="0" distB="0" distL="0" distR="0">
            <wp:extent cx="4285715" cy="977143"/>
            <wp:effectExtent l="19050" t="0" r="53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715" cy="9771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291F" w:rsidRPr="009D291F" w:rsidRDefault="009D291F" w:rsidP="00E04BEE">
      <w:pPr>
        <w:pStyle w:val="a1"/>
      </w:pPr>
      <w:r>
        <w:rPr>
          <w:lang w:val="en-US"/>
        </w:rPr>
        <w:t>C</w:t>
      </w:r>
      <w:r w:rsidRPr="009D291F">
        <w:t xml:space="preserve"># – </w:t>
      </w:r>
      <w:r>
        <w:t xml:space="preserve">строго типизированный язык. С консоли считывается значение типа </w:t>
      </w:r>
      <w:r w:rsidRPr="009D291F">
        <w:rPr>
          <w:rStyle w:val="ae"/>
          <w:rFonts w:eastAsiaTheme="minorHAnsi"/>
        </w:rPr>
        <w:t>string</w:t>
      </w:r>
      <w:r>
        <w:t xml:space="preserve">, которое не может автоматически «превратиться» в </w:t>
      </w:r>
      <w:r w:rsidRPr="009D291F">
        <w:rPr>
          <w:rStyle w:val="ae"/>
          <w:rFonts w:eastAsiaTheme="minorHAnsi"/>
        </w:rPr>
        <w:t>int</w:t>
      </w:r>
      <w:r>
        <w:t>.</w:t>
      </w:r>
    </w:p>
    <w:p w:rsidR="009D291F" w:rsidRDefault="009D291F" w:rsidP="00E04BEE">
      <w:pPr>
        <w:pStyle w:val="a1"/>
      </w:pPr>
      <w:r>
        <w:t xml:space="preserve">Для преобразования текста в число необходимо использовать метод </w:t>
      </w:r>
      <w:r>
        <w:rPr>
          <w:lang w:val="en-US"/>
        </w:rPr>
        <w:t>Parse</w:t>
      </w:r>
      <w:r w:rsidRPr="009D291F">
        <w:t xml:space="preserve"> </w:t>
      </w:r>
      <w:r>
        <w:t xml:space="preserve">или </w:t>
      </w:r>
      <w:r>
        <w:rPr>
          <w:lang w:val="en-US"/>
        </w:rPr>
        <w:t>TryParse</w:t>
      </w:r>
      <w:r w:rsidRPr="009D291F">
        <w:t xml:space="preserve"> </w:t>
      </w:r>
      <w:r>
        <w:t>соответствующего типа данных</w:t>
      </w:r>
      <w:r w:rsidR="00AE2441">
        <w:rPr>
          <w:rStyle w:val="af0"/>
        </w:rPr>
        <w:footnoteReference w:id="1"/>
      </w:r>
      <w:r>
        <w:t>:</w:t>
      </w:r>
    </w:p>
    <w:p w:rsidR="009D291F" w:rsidRPr="009D291F" w:rsidRDefault="009D291F" w:rsidP="009D291F">
      <w:pPr>
        <w:pStyle w:val="ad"/>
      </w:pPr>
      <w:r w:rsidRPr="009D291F">
        <w:t>&lt;</w:t>
      </w:r>
      <w:r>
        <w:t>числовое_значение</w:t>
      </w:r>
      <w:r w:rsidRPr="009D291F">
        <w:t>&gt; = &lt;</w:t>
      </w:r>
      <w:r>
        <w:t>тип_данных</w:t>
      </w:r>
      <w:r w:rsidRPr="009D291F">
        <w:t>&gt;.</w:t>
      </w:r>
      <w:r>
        <w:rPr>
          <w:lang w:val="en-US"/>
        </w:rPr>
        <w:t>Parse</w:t>
      </w:r>
      <w:r w:rsidRPr="009D291F">
        <w:t>(&lt;</w:t>
      </w:r>
      <w:r>
        <w:t>строковое_значение</w:t>
      </w:r>
      <w:r w:rsidRPr="009D291F">
        <w:t>&gt;)</w:t>
      </w:r>
    </w:p>
    <w:p w:rsidR="009D291F" w:rsidRPr="009D291F" w:rsidRDefault="009D291F" w:rsidP="009D291F">
      <w:pPr>
        <w:pStyle w:val="ad"/>
      </w:pPr>
      <w:r w:rsidRPr="009D291F">
        <w:t>&lt;</w:t>
      </w:r>
      <w:r>
        <w:t>тип_данных</w:t>
      </w:r>
      <w:r w:rsidRPr="009D291F">
        <w:t>&gt;.</w:t>
      </w:r>
      <w:r>
        <w:rPr>
          <w:lang w:val="en-US"/>
        </w:rPr>
        <w:t>TryParse</w:t>
      </w:r>
      <w:r w:rsidRPr="009D291F">
        <w:t>(&lt;</w:t>
      </w:r>
      <w:r>
        <w:t>строковое_значение</w:t>
      </w:r>
      <w:r w:rsidRPr="009D291F">
        <w:t>&gt;</w:t>
      </w:r>
      <w:r w:rsidRPr="00AE2441">
        <w:t xml:space="preserve">, </w:t>
      </w:r>
      <w:r>
        <w:rPr>
          <w:lang w:val="en-US"/>
        </w:rPr>
        <w:t>out</w:t>
      </w:r>
      <w:r w:rsidRPr="00AE2441">
        <w:t xml:space="preserve"> &lt;</w:t>
      </w:r>
      <w:r w:rsidR="00AE2441">
        <w:t>числовое_значение</w:t>
      </w:r>
      <w:r w:rsidRPr="00AE2441">
        <w:t>&gt;</w:t>
      </w:r>
      <w:r w:rsidRPr="009D291F">
        <w:t>)</w:t>
      </w:r>
    </w:p>
    <w:p w:rsidR="009D291F" w:rsidRPr="00121B59" w:rsidRDefault="00AE2441" w:rsidP="00E04BEE">
      <w:pPr>
        <w:pStyle w:val="a1"/>
        <w:rPr>
          <w:lang w:val="en-US"/>
        </w:rPr>
      </w:pPr>
      <w:r>
        <w:t>Например</w:t>
      </w:r>
      <w:r w:rsidRPr="00121B59">
        <w:rPr>
          <w:lang w:val="en-US"/>
        </w:rPr>
        <w:t>,</w:t>
      </w:r>
    </w:p>
    <w:p w:rsidR="00AE2441" w:rsidRPr="00AE2441" w:rsidRDefault="00AE2441" w:rsidP="00AE2441">
      <w:pPr>
        <w:pStyle w:val="ad"/>
        <w:rPr>
          <w:lang w:val="en-US"/>
        </w:rPr>
      </w:pPr>
      <w:r>
        <w:rPr>
          <w:lang w:val="en-US"/>
        </w:rPr>
        <w:t>x</w:t>
      </w:r>
      <w:r w:rsidRPr="00AE2441">
        <w:rPr>
          <w:lang w:val="en-US"/>
        </w:rPr>
        <w:t xml:space="preserve"> = </w:t>
      </w:r>
      <w:r>
        <w:rPr>
          <w:lang w:val="en-US"/>
        </w:rPr>
        <w:t>int</w:t>
      </w:r>
      <w:r w:rsidRPr="00AE2441">
        <w:rPr>
          <w:lang w:val="en-US"/>
        </w:rPr>
        <w:t>.</w:t>
      </w:r>
      <w:r>
        <w:rPr>
          <w:lang w:val="en-US"/>
        </w:rPr>
        <w:t>Parse</w:t>
      </w:r>
      <w:r w:rsidRPr="00AE2441">
        <w:rPr>
          <w:lang w:val="en-US"/>
        </w:rPr>
        <w:t>(</w:t>
      </w:r>
      <w:r>
        <w:rPr>
          <w:lang w:val="en-US"/>
        </w:rPr>
        <w:t>Console.ReadLine()</w:t>
      </w:r>
      <w:r w:rsidRPr="00AE2441">
        <w:rPr>
          <w:lang w:val="en-US"/>
        </w:rPr>
        <w:t>)</w:t>
      </w:r>
    </w:p>
    <w:p w:rsidR="00AE2441" w:rsidRPr="00AE2441" w:rsidRDefault="00AE2441" w:rsidP="00AE2441">
      <w:pPr>
        <w:pStyle w:val="ad"/>
        <w:rPr>
          <w:lang w:val="en-US"/>
        </w:rPr>
      </w:pPr>
      <w:r>
        <w:rPr>
          <w:lang w:val="en-US"/>
        </w:rPr>
        <w:lastRenderedPageBreak/>
        <w:t>double</w:t>
      </w:r>
      <w:r w:rsidRPr="00AE2441">
        <w:rPr>
          <w:lang w:val="en-US"/>
        </w:rPr>
        <w:t>.</w:t>
      </w:r>
      <w:r>
        <w:rPr>
          <w:lang w:val="en-US"/>
        </w:rPr>
        <w:t>TryParse</w:t>
      </w:r>
      <w:r w:rsidRPr="00AE2441">
        <w:rPr>
          <w:lang w:val="en-US"/>
        </w:rPr>
        <w:t>(</w:t>
      </w:r>
      <w:r>
        <w:rPr>
          <w:lang w:val="en-US"/>
        </w:rPr>
        <w:t>str</w:t>
      </w:r>
      <w:r w:rsidRPr="00AE2441">
        <w:rPr>
          <w:lang w:val="en-US"/>
        </w:rPr>
        <w:t xml:space="preserve">, </w:t>
      </w:r>
      <w:r>
        <w:rPr>
          <w:lang w:val="en-US"/>
        </w:rPr>
        <w:t>out</w:t>
      </w:r>
      <w:r w:rsidRPr="00AE2441">
        <w:rPr>
          <w:lang w:val="en-US"/>
        </w:rPr>
        <w:t xml:space="preserve"> </w:t>
      </w:r>
      <w:r>
        <w:rPr>
          <w:lang w:val="en-US"/>
        </w:rPr>
        <w:t>y</w:t>
      </w:r>
      <w:r w:rsidRPr="00AE2441">
        <w:rPr>
          <w:lang w:val="en-US"/>
        </w:rPr>
        <w:t>)</w:t>
      </w:r>
    </w:p>
    <w:p w:rsidR="00AE2441" w:rsidRDefault="00AE2441" w:rsidP="00E04BEE">
      <w:pPr>
        <w:pStyle w:val="a1"/>
      </w:pPr>
      <w:r>
        <w:t xml:space="preserve">В чем разница между </w:t>
      </w:r>
      <w:r w:rsidRPr="00350F7F">
        <w:rPr>
          <w:rStyle w:val="ae"/>
          <w:rFonts w:eastAsiaTheme="minorHAnsi"/>
        </w:rPr>
        <w:t>Parse</w:t>
      </w:r>
      <w:r>
        <w:t xml:space="preserve"> и </w:t>
      </w:r>
      <w:r w:rsidRPr="00350F7F">
        <w:rPr>
          <w:rStyle w:val="ae"/>
          <w:rFonts w:eastAsiaTheme="minorHAnsi"/>
        </w:rPr>
        <w:t>TryParse</w:t>
      </w:r>
      <w:r w:rsidR="00CA1368">
        <w:t>? Пока текст корректно преобразуется в число – разница чисто синтаксическая.</w:t>
      </w:r>
    </w:p>
    <w:p w:rsidR="00CA1368" w:rsidRDefault="00CA1368" w:rsidP="00E04BEE">
      <w:pPr>
        <w:pStyle w:val="a1"/>
      </w:pPr>
      <w:r>
        <w:t>Однако, если пользователь в консоли введет текст, который нельзя корректно перевести в число (в нашем примере – целое число), то поведение этих методов различается.</w:t>
      </w:r>
    </w:p>
    <w:p w:rsidR="00CA1368" w:rsidRPr="00CA1368" w:rsidRDefault="00CA1368" w:rsidP="00E04BEE">
      <w:pPr>
        <w:pStyle w:val="a1"/>
      </w:pPr>
      <w:r>
        <w:t xml:space="preserve">Метод </w:t>
      </w:r>
      <w:r w:rsidRPr="00BC6266">
        <w:rPr>
          <w:rStyle w:val="ae"/>
          <w:rFonts w:eastAsiaTheme="minorHAnsi"/>
        </w:rPr>
        <w:t>Parse</w:t>
      </w:r>
      <w:r w:rsidRPr="00CA1368">
        <w:t xml:space="preserve"> </w:t>
      </w:r>
      <w:r>
        <w:t>вызовет исключение и, если его не обработать, то программа аварийно завершит свою работу (проще говоря, вылетит). Обрабатывать исключение мы научимся позже.</w:t>
      </w:r>
    </w:p>
    <w:p w:rsidR="00AE2441" w:rsidRPr="00BC6266" w:rsidRDefault="00CA1368" w:rsidP="00E04BEE">
      <w:pPr>
        <w:pStyle w:val="a1"/>
      </w:pPr>
      <w:r>
        <w:t xml:space="preserve">При использовании </w:t>
      </w:r>
      <w:r w:rsidRPr="00BC6266">
        <w:rPr>
          <w:rStyle w:val="ae"/>
          <w:rFonts w:eastAsiaTheme="minorHAnsi"/>
        </w:rPr>
        <w:t>TryParse</w:t>
      </w:r>
      <w:r>
        <w:t xml:space="preserve"> вылета не произойдет, даже если ввести неверное значение. Строка просто не будет преобразована в текст. </w:t>
      </w:r>
      <w:r w:rsidR="00BC6266" w:rsidRPr="00BC6266">
        <w:rPr>
          <w:rStyle w:val="ae"/>
          <w:rFonts w:eastAsiaTheme="minorHAnsi"/>
        </w:rPr>
        <w:t>TryParse</w:t>
      </w:r>
      <w:r w:rsidR="00BC6266" w:rsidRPr="00BC6266">
        <w:t xml:space="preserve"> </w:t>
      </w:r>
      <w:r w:rsidR="00BC6266">
        <w:t xml:space="preserve">возвращает значение </w:t>
      </w:r>
      <w:r w:rsidR="00B03429">
        <w:rPr>
          <w:rStyle w:val="ae"/>
          <w:rFonts w:eastAsiaTheme="minorHAnsi"/>
        </w:rPr>
        <w:t>true</w:t>
      </w:r>
      <w:r w:rsidR="00BC6266">
        <w:t xml:space="preserve">, если перевод был успешным, и </w:t>
      </w:r>
      <w:r w:rsidR="00B03429">
        <w:rPr>
          <w:rStyle w:val="ae"/>
          <w:rFonts w:eastAsiaTheme="minorHAnsi"/>
        </w:rPr>
        <w:t>false</w:t>
      </w:r>
      <w:r w:rsidR="00BC6266" w:rsidRPr="00BC6266">
        <w:t xml:space="preserve"> – </w:t>
      </w:r>
      <w:r w:rsidR="00BC6266">
        <w:t xml:space="preserve">в противном случае. Таким образом, </w:t>
      </w:r>
      <w:r w:rsidR="00BC6266" w:rsidRPr="00BC6266">
        <w:rPr>
          <w:rStyle w:val="ae"/>
          <w:rFonts w:eastAsiaTheme="minorHAnsi"/>
        </w:rPr>
        <w:t>TryParse</w:t>
      </w:r>
      <w:r w:rsidR="00BC6266" w:rsidRPr="00BC6266">
        <w:t xml:space="preserve"> </w:t>
      </w:r>
      <w:r w:rsidR="00BC6266">
        <w:t xml:space="preserve">можно использовать в качестве условия в операторе </w:t>
      </w:r>
      <w:r w:rsidR="00BC6266" w:rsidRPr="00BC6266">
        <w:rPr>
          <w:rStyle w:val="ae"/>
          <w:rFonts w:eastAsiaTheme="minorHAnsi"/>
        </w:rPr>
        <w:t>if</w:t>
      </w:r>
      <w:r w:rsidR="00BC6266">
        <w:t xml:space="preserve">. </w:t>
      </w:r>
    </w:p>
    <w:p w:rsidR="00AE2441" w:rsidRDefault="00CA1368" w:rsidP="00CA1368">
      <w:pPr>
        <w:pStyle w:val="a"/>
      </w:pPr>
      <w:r w:rsidRPr="00CA1368">
        <w:t xml:space="preserve">Самостоятельно проверьте, чему будет равна числовая переменная, если передать в </w:t>
      </w:r>
      <w:r w:rsidRPr="00CA1368">
        <w:rPr>
          <w:lang w:val="en-US"/>
        </w:rPr>
        <w:t>TryParse</w:t>
      </w:r>
      <w:r w:rsidRPr="00CA1368">
        <w:t xml:space="preserve"> неверную строку.</w:t>
      </w:r>
      <w:r w:rsidR="00BC6266">
        <w:t xml:space="preserve"> Изменится ли ее значение?</w:t>
      </w:r>
    </w:p>
    <w:p w:rsidR="00196DA5" w:rsidRPr="00196DA5" w:rsidRDefault="00196DA5" w:rsidP="00196DA5">
      <w:pPr>
        <w:pStyle w:val="a1"/>
      </w:pPr>
      <w:r>
        <w:t xml:space="preserve">Пока будем использовать </w:t>
      </w:r>
      <w:r w:rsidRPr="00196DA5">
        <w:rPr>
          <w:rStyle w:val="ae"/>
          <w:rFonts w:eastAsiaTheme="minorHAnsi"/>
        </w:rPr>
        <w:t>TryParse</w:t>
      </w:r>
      <w:r>
        <w:t>:</w:t>
      </w:r>
    </w:p>
    <w:p w:rsidR="00AE2441" w:rsidRPr="00BC6266" w:rsidRDefault="00196DA5" w:rsidP="00196DA5">
      <w:pPr>
        <w:pStyle w:val="af"/>
      </w:pPr>
      <w:r>
        <w:drawing>
          <wp:inline distT="0" distB="0" distL="0" distR="0">
            <wp:extent cx="4943475" cy="1085850"/>
            <wp:effectExtent l="1905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2441" w:rsidRPr="00D56170" w:rsidRDefault="00D56170" w:rsidP="00E04BEE">
      <w:pPr>
        <w:pStyle w:val="a1"/>
      </w:pPr>
      <w:r>
        <w:t>Запишем сумму</w:t>
      </w:r>
      <w:r w:rsidRPr="00D56170">
        <w:rPr>
          <w:rStyle w:val="ae"/>
          <w:rFonts w:eastAsiaTheme="minorHAnsi"/>
        </w:rPr>
        <w:t xml:space="preserve"> a</w:t>
      </w:r>
      <w:r w:rsidRPr="00D56170">
        <w:t xml:space="preserve"> </w:t>
      </w:r>
      <w:r>
        <w:t xml:space="preserve">и </w:t>
      </w:r>
      <w:r w:rsidRPr="00D56170">
        <w:rPr>
          <w:rStyle w:val="ae"/>
          <w:rFonts w:eastAsiaTheme="minorHAnsi"/>
        </w:rPr>
        <w:t>b</w:t>
      </w:r>
      <w:r w:rsidRPr="00D56170">
        <w:t xml:space="preserve"> </w:t>
      </w:r>
      <w:r>
        <w:t xml:space="preserve">в третью переменную с именем </w:t>
      </w:r>
      <w:r w:rsidRPr="00D56170">
        <w:rPr>
          <w:rStyle w:val="ae"/>
          <w:rFonts w:eastAsiaTheme="minorHAnsi"/>
        </w:rPr>
        <w:t>sum</w:t>
      </w:r>
      <w:r>
        <w:t xml:space="preserve"> и выведем на экран ее значение. Чтобы программа не закрывалась сразу, добавим в конце ожидание нажатия клавиши.</w:t>
      </w:r>
    </w:p>
    <w:p w:rsidR="00AE2441" w:rsidRDefault="00D56170" w:rsidP="00D56170">
      <w:pPr>
        <w:pStyle w:val="ad"/>
      </w:pPr>
      <w:r>
        <w:drawing>
          <wp:inline distT="0" distB="0" distL="0" distR="0">
            <wp:extent cx="4838700" cy="466725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6170" w:rsidRDefault="00D56170" w:rsidP="00D56170">
      <w:pPr>
        <w:pStyle w:val="a"/>
      </w:pPr>
      <w:r>
        <w:t xml:space="preserve">Можно ли вывести значение суммы без использования переменной </w:t>
      </w:r>
      <w:r w:rsidRPr="00D56170">
        <w:rPr>
          <w:rStyle w:val="ae"/>
          <w:rFonts w:eastAsiaTheme="minorHAnsi"/>
          <w:sz w:val="22"/>
          <w:szCs w:val="22"/>
        </w:rPr>
        <w:t>sum</w:t>
      </w:r>
      <w:r>
        <w:t>?</w:t>
      </w:r>
      <w:r w:rsidR="00581AE2">
        <w:t xml:space="preserve"> Можно ли обойтись одной переменной </w:t>
      </w:r>
      <w:r w:rsidR="00581AE2">
        <w:rPr>
          <w:lang w:val="en-US"/>
        </w:rPr>
        <w:t>a</w:t>
      </w:r>
      <w:r w:rsidR="00581AE2">
        <w:t>? Можно ли обойтись вообще без переменных?</w:t>
      </w:r>
    </w:p>
    <w:p w:rsidR="00551EA5" w:rsidRDefault="00551EA5" w:rsidP="00551EA5">
      <w:pPr>
        <w:pStyle w:val="a1"/>
      </w:pPr>
      <w:r>
        <w:t>Закомитьте и загрузите (</w:t>
      </w:r>
      <w:r>
        <w:rPr>
          <w:lang w:val="en-US"/>
        </w:rPr>
        <w:t>push</w:t>
      </w:r>
      <w:r w:rsidRPr="00551EA5">
        <w:t>)</w:t>
      </w:r>
      <w:r>
        <w:t xml:space="preserve"> полученную программу на </w:t>
      </w:r>
      <w:r w:rsidRPr="00543EC1">
        <w:rPr>
          <w:b/>
          <w:lang w:val="en-US"/>
        </w:rPr>
        <w:t>GitHub</w:t>
      </w:r>
      <w:r>
        <w:t>.</w:t>
      </w:r>
    </w:p>
    <w:p w:rsidR="00D56170" w:rsidRDefault="00477441" w:rsidP="00E04BEE">
      <w:pPr>
        <w:pStyle w:val="a1"/>
      </w:pPr>
      <w:r>
        <w:t xml:space="preserve">Протестируем работу программы на правильных и неправильных исходных данных. </w:t>
      </w:r>
    </w:p>
    <w:tbl>
      <w:tblPr>
        <w:tblStyle w:val="ac"/>
        <w:tblW w:w="0" w:type="auto"/>
        <w:tblLook w:val="04A0"/>
      </w:tblPr>
      <w:tblGrid>
        <w:gridCol w:w="1809"/>
        <w:gridCol w:w="2197"/>
        <w:gridCol w:w="2198"/>
        <w:gridCol w:w="3367"/>
      </w:tblGrid>
      <w:tr w:rsidR="00AE1BBC" w:rsidTr="00AE1BBC">
        <w:tc>
          <w:tcPr>
            <w:tcW w:w="1809" w:type="dxa"/>
            <w:vMerge w:val="restart"/>
          </w:tcPr>
          <w:p w:rsidR="00AE1BBC" w:rsidRPr="00477441" w:rsidRDefault="00AE1BBC" w:rsidP="00167889">
            <w:pPr>
              <w:pStyle w:val="af3"/>
            </w:pPr>
            <w:r>
              <w:t>№</w:t>
            </w:r>
          </w:p>
        </w:tc>
        <w:tc>
          <w:tcPr>
            <w:tcW w:w="4395" w:type="dxa"/>
            <w:gridSpan w:val="2"/>
          </w:tcPr>
          <w:p w:rsidR="00AE1BBC" w:rsidRPr="00477441" w:rsidRDefault="00AE1BBC" w:rsidP="00477441">
            <w:pPr>
              <w:pStyle w:val="af3"/>
            </w:pPr>
            <w:r w:rsidRPr="00477441">
              <w:t>Входные данные</w:t>
            </w:r>
          </w:p>
        </w:tc>
        <w:tc>
          <w:tcPr>
            <w:tcW w:w="3367" w:type="dxa"/>
          </w:tcPr>
          <w:p w:rsidR="00AE1BBC" w:rsidRPr="00477441" w:rsidRDefault="00AE1BBC" w:rsidP="00477441">
            <w:pPr>
              <w:pStyle w:val="af3"/>
            </w:pPr>
            <w:r w:rsidRPr="00477441">
              <w:t>Выходные данные</w:t>
            </w:r>
          </w:p>
        </w:tc>
      </w:tr>
      <w:tr w:rsidR="00AE1BBC" w:rsidTr="00AE1BBC">
        <w:tc>
          <w:tcPr>
            <w:tcW w:w="1809" w:type="dxa"/>
            <w:vMerge/>
          </w:tcPr>
          <w:p w:rsidR="00AE1BBC" w:rsidRDefault="00AE1BBC" w:rsidP="00167889">
            <w:pPr>
              <w:pStyle w:val="af3"/>
              <w:rPr>
                <w:lang w:val="en-US"/>
              </w:rPr>
            </w:pPr>
          </w:p>
        </w:tc>
        <w:tc>
          <w:tcPr>
            <w:tcW w:w="2197" w:type="dxa"/>
          </w:tcPr>
          <w:p w:rsidR="00AE1BBC" w:rsidRPr="00477441" w:rsidRDefault="00AE1BBC" w:rsidP="00477441">
            <w:pPr>
              <w:pStyle w:val="af3"/>
              <w:rPr>
                <w:lang w:val="en-US"/>
              </w:rPr>
            </w:pPr>
            <w:r w:rsidRPr="00477441">
              <w:rPr>
                <w:lang w:val="en-US"/>
              </w:rPr>
              <w:t>a</w:t>
            </w:r>
          </w:p>
        </w:tc>
        <w:tc>
          <w:tcPr>
            <w:tcW w:w="2198" w:type="dxa"/>
          </w:tcPr>
          <w:p w:rsidR="00AE1BBC" w:rsidRPr="00477441" w:rsidRDefault="00AE1BBC" w:rsidP="00477441">
            <w:pPr>
              <w:pStyle w:val="af3"/>
              <w:rPr>
                <w:lang w:val="en-US"/>
              </w:rPr>
            </w:pPr>
            <w:r w:rsidRPr="00477441">
              <w:rPr>
                <w:lang w:val="en-US"/>
              </w:rPr>
              <w:t>b</w:t>
            </w:r>
          </w:p>
        </w:tc>
        <w:tc>
          <w:tcPr>
            <w:tcW w:w="3367" w:type="dxa"/>
          </w:tcPr>
          <w:p w:rsidR="00AE1BBC" w:rsidRPr="00477441" w:rsidRDefault="00AE1BBC" w:rsidP="00477441">
            <w:pPr>
              <w:pStyle w:val="af3"/>
              <w:rPr>
                <w:lang w:val="en-US"/>
              </w:rPr>
            </w:pPr>
            <w:r w:rsidRPr="00477441">
              <w:rPr>
                <w:lang w:val="en-US"/>
              </w:rPr>
              <w:t>sum</w:t>
            </w:r>
          </w:p>
        </w:tc>
      </w:tr>
      <w:tr w:rsidR="00AE1BBC" w:rsidTr="00AE1BBC">
        <w:tc>
          <w:tcPr>
            <w:tcW w:w="1809" w:type="dxa"/>
          </w:tcPr>
          <w:p w:rsidR="00AE1BBC" w:rsidRPr="00AE1BBC" w:rsidRDefault="00AE1BBC" w:rsidP="00167889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197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59</w:t>
            </w:r>
          </w:p>
        </w:tc>
        <w:tc>
          <w:tcPr>
            <w:tcW w:w="2198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14</w:t>
            </w:r>
          </w:p>
        </w:tc>
        <w:tc>
          <w:tcPr>
            <w:tcW w:w="3367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73</w:t>
            </w:r>
          </w:p>
        </w:tc>
      </w:tr>
      <w:tr w:rsidR="00AE1BBC" w:rsidTr="00AE1BBC">
        <w:tc>
          <w:tcPr>
            <w:tcW w:w="1809" w:type="dxa"/>
          </w:tcPr>
          <w:p w:rsidR="00AE1BBC" w:rsidRPr="00AE1BBC" w:rsidRDefault="00AE1BBC" w:rsidP="00167889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197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62</w:t>
            </w:r>
          </w:p>
        </w:tc>
        <w:tc>
          <w:tcPr>
            <w:tcW w:w="2198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-90</w:t>
            </w:r>
          </w:p>
        </w:tc>
        <w:tc>
          <w:tcPr>
            <w:tcW w:w="3367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-28</w:t>
            </w:r>
          </w:p>
        </w:tc>
      </w:tr>
      <w:tr w:rsidR="00AE1BBC" w:rsidTr="00AE1BBC">
        <w:tc>
          <w:tcPr>
            <w:tcW w:w="1809" w:type="dxa"/>
          </w:tcPr>
          <w:p w:rsidR="00AE1BBC" w:rsidRPr="00AE1BBC" w:rsidRDefault="00AE1BBC" w:rsidP="00167889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197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12</w:t>
            </w:r>
          </w:p>
        </w:tc>
        <w:tc>
          <w:tcPr>
            <w:tcW w:w="2198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0</w:t>
            </w:r>
          </w:p>
        </w:tc>
        <w:tc>
          <w:tcPr>
            <w:tcW w:w="3367" w:type="dxa"/>
          </w:tcPr>
          <w:p w:rsidR="00AE1BBC" w:rsidRDefault="00AE1BBC" w:rsidP="00477441">
            <w:pPr>
              <w:pStyle w:val="a1"/>
              <w:ind w:firstLine="0"/>
              <w:jc w:val="center"/>
            </w:pPr>
            <w:r>
              <w:t>12</w:t>
            </w:r>
          </w:p>
        </w:tc>
      </w:tr>
      <w:tr w:rsidR="00AE1BBC" w:rsidTr="00AE1BBC">
        <w:tc>
          <w:tcPr>
            <w:tcW w:w="1809" w:type="dxa"/>
          </w:tcPr>
          <w:p w:rsidR="00AE1BBC" w:rsidRDefault="00AE1BBC" w:rsidP="00167889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197" w:type="dxa"/>
          </w:tcPr>
          <w:p w:rsidR="00AE1BBC" w:rsidRPr="00477441" w:rsidRDefault="00AE1BBC" w:rsidP="00477441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ab</w:t>
            </w:r>
          </w:p>
        </w:tc>
        <w:tc>
          <w:tcPr>
            <w:tcW w:w="2198" w:type="dxa"/>
          </w:tcPr>
          <w:p w:rsidR="00AE1BBC" w:rsidRPr="00477441" w:rsidRDefault="00AE1BBC" w:rsidP="00477441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3367" w:type="dxa"/>
          </w:tcPr>
          <w:p w:rsidR="00AE1BBC" w:rsidRPr="00477441" w:rsidRDefault="00AE1BBC" w:rsidP="00477441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AE1BBC" w:rsidTr="00AE1BBC">
        <w:tc>
          <w:tcPr>
            <w:tcW w:w="1809" w:type="dxa"/>
          </w:tcPr>
          <w:p w:rsidR="00AE1BBC" w:rsidRDefault="00AE1BBC" w:rsidP="00167889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197" w:type="dxa"/>
          </w:tcPr>
          <w:p w:rsidR="00AE1BBC" w:rsidRDefault="00AE1BBC" w:rsidP="00477441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198" w:type="dxa"/>
          </w:tcPr>
          <w:p w:rsidR="00AE1BBC" w:rsidRDefault="00AE1BBC" w:rsidP="00477441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.5</w:t>
            </w:r>
          </w:p>
        </w:tc>
        <w:tc>
          <w:tcPr>
            <w:tcW w:w="3367" w:type="dxa"/>
          </w:tcPr>
          <w:p w:rsidR="00AE1BBC" w:rsidRDefault="00AE1BBC" w:rsidP="00477441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</w:tbl>
    <w:p w:rsidR="00D56170" w:rsidRDefault="00D56170" w:rsidP="00E04BEE">
      <w:pPr>
        <w:pStyle w:val="a1"/>
      </w:pPr>
    </w:p>
    <w:p w:rsidR="00477441" w:rsidRDefault="00477441" w:rsidP="00E04BEE">
      <w:pPr>
        <w:pStyle w:val="a1"/>
      </w:pPr>
      <w:r>
        <w:lastRenderedPageBreak/>
        <w:t>При тестировании были проверены различные значения: положительные, отрицательные и нулевые целые значения, текст вместо числа и дробное число вместо целого.</w:t>
      </w:r>
    </w:p>
    <w:p w:rsidR="00477441" w:rsidRDefault="00477441" w:rsidP="00551EA5">
      <w:pPr>
        <w:pStyle w:val="a1"/>
      </w:pPr>
      <w:r>
        <w:t>Как видно из результатов теста, при неверных значениях переменных они принимаются за 0.</w:t>
      </w:r>
      <w:r w:rsidR="00B02DDF">
        <w:t xml:space="preserve"> Хотя более логичным было бы вывести сообщение об ошибке. Для этого необходимо провер</w:t>
      </w:r>
      <w:r w:rsidR="00551EA5">
        <w:t>я</w:t>
      </w:r>
      <w:r w:rsidR="00B02DDF">
        <w:t xml:space="preserve">ть правильность перевода методом </w:t>
      </w:r>
      <w:r w:rsidR="00B02DDF" w:rsidRPr="00196DA5">
        <w:rPr>
          <w:rStyle w:val="ae"/>
          <w:rFonts w:eastAsiaTheme="minorHAnsi"/>
        </w:rPr>
        <w:t>TryParse</w:t>
      </w:r>
      <w:r w:rsidR="00551EA5" w:rsidRPr="00551EA5">
        <w:t xml:space="preserve"> (будет в следующей работе)</w:t>
      </w:r>
      <w:r w:rsidR="00B02DDF" w:rsidRPr="00551EA5">
        <w:t>.</w:t>
      </w:r>
    </w:p>
    <w:p w:rsidR="00477441" w:rsidRDefault="00B02DDF" w:rsidP="00B02DDF">
      <w:pPr>
        <w:pStyle w:val="3"/>
      </w:pPr>
      <w:r>
        <w:t>Задание на самостоятельную работу</w:t>
      </w:r>
    </w:p>
    <w:p w:rsidR="006920C0" w:rsidRPr="006920C0" w:rsidRDefault="006920C0" w:rsidP="00A53C63">
      <w:pPr>
        <w:pStyle w:val="4"/>
      </w:pPr>
      <w:r w:rsidRPr="006920C0">
        <w:t>Задание 1</w:t>
      </w:r>
    </w:p>
    <w:p w:rsidR="00E61922" w:rsidRDefault="00E61922" w:rsidP="00E61922">
      <w:pPr>
        <w:pStyle w:val="a1"/>
      </w:pPr>
      <w:r>
        <w:t>Разработать программу для преобразования температуры в градусах Цельсия в градусы Фаренгейта.</w:t>
      </w:r>
    </w:p>
    <w:p w:rsidR="006920C0" w:rsidRPr="006920C0" w:rsidRDefault="006920C0" w:rsidP="00A53C63">
      <w:pPr>
        <w:pStyle w:val="4"/>
      </w:pPr>
      <w:r w:rsidRPr="006920C0">
        <w:t xml:space="preserve">Задание </w:t>
      </w:r>
      <w:r>
        <w:t>2</w:t>
      </w:r>
    </w:p>
    <w:p w:rsidR="00E61922" w:rsidRDefault="00E61922" w:rsidP="00E61922">
      <w:pPr>
        <w:pStyle w:val="a1"/>
      </w:pPr>
      <w:r>
        <w:t xml:space="preserve">Напишите программу, которая будет вычислять значение функции </w:t>
      </w:r>
      <w:r w:rsidRPr="00A53C63">
        <w:rPr>
          <w:i/>
          <w:lang w:val="en-US"/>
        </w:rPr>
        <w:t>f</w:t>
      </w:r>
      <w:r w:rsidRPr="00B02DDF">
        <w:t>(</w:t>
      </w:r>
      <w:r w:rsidRPr="00A53C63">
        <w:rPr>
          <w:i/>
          <w:lang w:val="en-US"/>
        </w:rPr>
        <w:t>x</w:t>
      </w:r>
      <w:r w:rsidRPr="00B02DDF">
        <w:t>)</w:t>
      </w:r>
      <w:r>
        <w:t xml:space="preserve"> по введенному значению </w:t>
      </w:r>
      <w:r w:rsidRPr="00E61922">
        <w:rPr>
          <w:i/>
          <w:lang w:val="en-US"/>
        </w:rPr>
        <w:t>x</w:t>
      </w:r>
      <w:r>
        <w:t xml:space="preserve">. Функция </w:t>
      </w:r>
      <w:r>
        <w:rPr>
          <w:lang w:val="en-US"/>
        </w:rPr>
        <w:t>f</w:t>
      </w:r>
      <w:r w:rsidRPr="006920C0">
        <w:t>(</w:t>
      </w:r>
      <w:r w:rsidRPr="00E61922">
        <w:rPr>
          <w:i/>
          <w:lang w:val="en-US"/>
        </w:rPr>
        <w:t>x</w:t>
      </w:r>
      <w:r w:rsidRPr="006920C0">
        <w:t xml:space="preserve">) </w:t>
      </w:r>
      <w:r>
        <w:t>задана выражением:</w:t>
      </w:r>
    </w:p>
    <w:p w:rsidR="00E61922" w:rsidRPr="00B02DDF" w:rsidRDefault="00E61922" w:rsidP="00E61922">
      <w:pPr>
        <w:pStyle w:val="a1"/>
        <w:jc w:val="center"/>
      </w:pPr>
      <w:r w:rsidRPr="006920C0">
        <w:rPr>
          <w:position w:val="-28"/>
        </w:rPr>
        <w:object w:dxaOrig="26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6pt;height:36pt" o:ole="">
            <v:imagedata r:id="rId16" o:title=""/>
          </v:shape>
          <o:OLEObject Type="Embed" ProgID="Equation.DSMT4" ShapeID="_x0000_i1025" DrawAspect="Content" ObjectID="_1537896710" r:id="rId17"/>
        </w:object>
      </w:r>
    </w:p>
    <w:p w:rsidR="00E61922" w:rsidRDefault="00E61922" w:rsidP="00E61922">
      <w:pPr>
        <w:pStyle w:val="a1"/>
      </w:pPr>
      <w:r>
        <w:t xml:space="preserve">где </w:t>
      </w:r>
      <w:r w:rsidRPr="006920C0">
        <w:rPr>
          <w:i/>
          <w:lang w:val="en-US"/>
        </w:rPr>
        <w:t>a</w:t>
      </w:r>
      <w:r w:rsidRPr="006920C0">
        <w:t xml:space="preserve">, </w:t>
      </w:r>
      <w:r w:rsidRPr="006920C0">
        <w:rPr>
          <w:i/>
          <w:lang w:val="en-US"/>
        </w:rPr>
        <w:t>b</w:t>
      </w:r>
      <w:r w:rsidRPr="006920C0">
        <w:t xml:space="preserve"> </w:t>
      </w:r>
      <w:r>
        <w:t xml:space="preserve">и </w:t>
      </w:r>
      <w:r w:rsidRPr="006920C0">
        <w:rPr>
          <w:i/>
          <w:lang w:val="en-US"/>
        </w:rPr>
        <w:t>c</w:t>
      </w:r>
      <w:r w:rsidRPr="006920C0">
        <w:t xml:space="preserve"> – </w:t>
      </w:r>
      <w:r>
        <w:t>номера дня, месяца и года вашего рождения.</w:t>
      </w:r>
    </w:p>
    <w:p w:rsidR="006920C0" w:rsidRDefault="001B2AA4" w:rsidP="001B2AA4">
      <w:pPr>
        <w:pStyle w:val="2"/>
      </w:pPr>
      <w:r>
        <w:t xml:space="preserve">Пример 2. </w:t>
      </w:r>
      <w:r w:rsidR="00350F7F">
        <w:t>Максимальное из трех чисел</w:t>
      </w:r>
    </w:p>
    <w:p w:rsidR="006920C0" w:rsidRDefault="00BC5ECC" w:rsidP="00E04BEE">
      <w:pPr>
        <w:pStyle w:val="a1"/>
      </w:pPr>
      <w:r>
        <w:t xml:space="preserve">Вывести максимальное </w:t>
      </w:r>
      <w:r w:rsidR="00A53C63">
        <w:t>из трех введенных пользователем чисел.</w:t>
      </w:r>
    </w:p>
    <w:p w:rsidR="009B3662" w:rsidRDefault="009B3662" w:rsidP="009B3662">
      <w:pPr>
        <w:pStyle w:val="3"/>
      </w:pPr>
      <w:r>
        <w:t>Указания к выполнению</w:t>
      </w:r>
    </w:p>
    <w:p w:rsidR="00BC5ECC" w:rsidRDefault="00BC5ECC" w:rsidP="009B3662">
      <w:pPr>
        <w:pStyle w:val="a1"/>
      </w:pPr>
      <w:r>
        <w:t>Сначала напишем более простой вариант программы – для выбора максимального из двух чисел.</w:t>
      </w:r>
    </w:p>
    <w:p w:rsidR="00BC5ECC" w:rsidRPr="00BC5ECC" w:rsidRDefault="00BC5ECC" w:rsidP="009B3662">
      <w:pPr>
        <w:pStyle w:val="a1"/>
        <w:rPr>
          <w:sz w:val="24"/>
        </w:rPr>
      </w:pPr>
      <w:r w:rsidRPr="00BC5ECC">
        <w:rPr>
          <w:sz w:val="24"/>
          <w:u w:val="single"/>
        </w:rPr>
        <w:t>Примечание</w:t>
      </w:r>
      <w:r w:rsidRPr="00BC5ECC">
        <w:rPr>
          <w:sz w:val="24"/>
        </w:rPr>
        <w:t xml:space="preserve"> – если числа равны, то максимальным будет любое из них.</w:t>
      </w:r>
      <w:r>
        <w:rPr>
          <w:sz w:val="24"/>
        </w:rPr>
        <w:t xml:space="preserve"> Однако, если бы в задании спрашивалось, какое именно из чисел является максимальным (ответ: первое, второе или третье, а не просто знаение), то равенство было бы отдельным вариантом (оба числа максимальные).</w:t>
      </w:r>
    </w:p>
    <w:p w:rsidR="00BC5ECC" w:rsidRDefault="00BC5ECC" w:rsidP="00BC5ECC">
      <w:pPr>
        <w:pStyle w:val="a1"/>
      </w:pPr>
      <w:r>
        <w:t>Алгоритм работы программы:</w:t>
      </w:r>
    </w:p>
    <w:p w:rsidR="00BC5ECC" w:rsidRDefault="00BC5ECC" w:rsidP="00BC5ECC">
      <w:pPr>
        <w:pStyle w:val="a1"/>
        <w:numPr>
          <w:ilvl w:val="0"/>
          <w:numId w:val="21"/>
        </w:numPr>
      </w:pPr>
      <w:r>
        <w:t>Пользователь вводит три числа</w:t>
      </w:r>
      <w:r w:rsidRPr="00551EA5">
        <w:t xml:space="preserve"> </w:t>
      </w:r>
      <w:r>
        <w:rPr>
          <w:lang w:val="en-US"/>
        </w:rPr>
        <w:t>A</w:t>
      </w:r>
      <w:r w:rsidRPr="00551EA5">
        <w:t xml:space="preserve">, </w:t>
      </w:r>
      <w:r>
        <w:rPr>
          <w:lang w:val="en-US"/>
        </w:rPr>
        <w:t>B</w:t>
      </w:r>
      <w:r w:rsidRPr="00551EA5">
        <w:t xml:space="preserve">, </w:t>
      </w:r>
      <w:r>
        <w:rPr>
          <w:lang w:val="en-US"/>
        </w:rPr>
        <w:t>C</w:t>
      </w:r>
      <w:r>
        <w:t>.</w:t>
      </w:r>
    </w:p>
    <w:p w:rsidR="00BC5ECC" w:rsidRDefault="00BC5ECC" w:rsidP="00BC5ECC">
      <w:pPr>
        <w:pStyle w:val="a1"/>
        <w:numPr>
          <w:ilvl w:val="0"/>
          <w:numId w:val="21"/>
        </w:numPr>
      </w:pPr>
      <w:r>
        <w:t xml:space="preserve">Если </w:t>
      </w:r>
      <w:r w:rsidRPr="00BC5ECC">
        <w:rPr>
          <w:lang w:val="en-US"/>
        </w:rPr>
        <w:t>A</w:t>
      </w:r>
      <w:r>
        <w:t xml:space="preserve"> </w:t>
      </w:r>
      <w:r w:rsidRPr="00BC5ECC">
        <w:rPr>
          <w:rFonts w:ascii="Courier New" w:hAnsi="Courier New" w:cs="Courier New"/>
        </w:rPr>
        <w:t>≥</w:t>
      </w:r>
      <w:r w:rsidRPr="00551EA5">
        <w:t xml:space="preserve"> </w:t>
      </w:r>
      <w:r w:rsidRPr="00BC5ECC">
        <w:rPr>
          <w:lang w:val="en-US"/>
        </w:rPr>
        <w:t>B</w:t>
      </w:r>
      <w:r>
        <w:t>, то максимальное</w:t>
      </w:r>
      <w:r w:rsidRPr="00BC5ECC">
        <w:t xml:space="preserve"> </w:t>
      </w:r>
      <w:r w:rsidRPr="00BC5ECC">
        <w:rPr>
          <w:lang w:val="en-US"/>
        </w:rPr>
        <w:t>A</w:t>
      </w:r>
      <w:r>
        <w:t>, иначе максимальное</w:t>
      </w:r>
      <w:r w:rsidRPr="00BC5ECC">
        <w:t xml:space="preserve"> </w:t>
      </w:r>
      <w:r>
        <w:rPr>
          <w:lang w:val="en-US"/>
        </w:rPr>
        <w:t>B</w:t>
      </w:r>
      <w:r>
        <w:t>.</w:t>
      </w:r>
    </w:p>
    <w:p w:rsidR="00BC5ECC" w:rsidRDefault="00BC5ECC" w:rsidP="00BC5ECC">
      <w:pPr>
        <w:pStyle w:val="a1"/>
        <w:numPr>
          <w:ilvl w:val="0"/>
          <w:numId w:val="21"/>
        </w:numPr>
      </w:pPr>
      <w:r>
        <w:t>Вывести результат на экран.</w:t>
      </w:r>
    </w:p>
    <w:p w:rsidR="00BC5ECC" w:rsidRDefault="00BC5ECC" w:rsidP="00BC5ECC">
      <w:pPr>
        <w:pStyle w:val="a1"/>
        <w:numPr>
          <w:ilvl w:val="0"/>
          <w:numId w:val="21"/>
        </w:numPr>
      </w:pPr>
      <w:r>
        <w:t>Завершить работу программы.</w:t>
      </w:r>
    </w:p>
    <w:p w:rsidR="00BC5ECC" w:rsidRDefault="00BC5ECC" w:rsidP="009B3662">
      <w:pPr>
        <w:pStyle w:val="a1"/>
      </w:pPr>
      <w:r>
        <w:t xml:space="preserve">Создайте новый проект – консольное приложение и сохраните его под именем </w:t>
      </w:r>
      <w:r>
        <w:rPr>
          <w:lang w:val="en-US"/>
        </w:rPr>
        <w:t>Maximum</w:t>
      </w:r>
      <w:r>
        <w:t>.</w:t>
      </w:r>
    </w:p>
    <w:p w:rsidR="00BC5ECC" w:rsidRDefault="00BC5ECC" w:rsidP="009B3662">
      <w:pPr>
        <w:pStyle w:val="a1"/>
      </w:pPr>
      <w:r>
        <w:t>Добавьте блок ввода значений переменных по аналогии с предыдущим примером:</w:t>
      </w:r>
    </w:p>
    <w:p w:rsidR="00BC5ECC" w:rsidRPr="00BC5ECC" w:rsidRDefault="00BC5ECC" w:rsidP="00890024">
      <w:pPr>
        <w:pStyle w:val="af"/>
      </w:pPr>
      <w:r>
        <w:drawing>
          <wp:inline distT="0" distB="0" distL="0" distR="0">
            <wp:extent cx="4400550" cy="638175"/>
            <wp:effectExtent l="19050" t="0" r="0" b="0"/>
            <wp:docPr id="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5ECC" w:rsidRDefault="00890024" w:rsidP="009B3662">
      <w:pPr>
        <w:pStyle w:val="a1"/>
      </w:pPr>
      <w:r>
        <w:t xml:space="preserve">Сравним значения </w:t>
      </w:r>
      <w:r>
        <w:rPr>
          <w:lang w:val="en-US"/>
        </w:rPr>
        <w:t>A</w:t>
      </w:r>
      <w:r w:rsidRPr="00890024">
        <w:t xml:space="preserve"> </w:t>
      </w:r>
      <w:r>
        <w:t xml:space="preserve">и </w:t>
      </w:r>
      <w:r>
        <w:rPr>
          <w:lang w:val="en-US"/>
        </w:rPr>
        <w:t>B</w:t>
      </w:r>
      <w:r w:rsidRPr="00890024">
        <w:t xml:space="preserve"> </w:t>
      </w:r>
      <w:r>
        <w:t xml:space="preserve">в условии оператора </w:t>
      </w:r>
      <w:r w:rsidRPr="00890024">
        <w:rPr>
          <w:b/>
          <w:lang w:val="en-US"/>
        </w:rPr>
        <w:t>if</w:t>
      </w:r>
      <w:r>
        <w:t>:</w:t>
      </w:r>
    </w:p>
    <w:p w:rsidR="00890024" w:rsidRPr="00890024" w:rsidRDefault="00890024" w:rsidP="00890024">
      <w:pPr>
        <w:pStyle w:val="af"/>
      </w:pPr>
      <w:r>
        <w:lastRenderedPageBreak/>
        <w:drawing>
          <wp:inline distT="0" distB="0" distL="0" distR="0">
            <wp:extent cx="3886200" cy="1524000"/>
            <wp:effectExtent l="19050" t="0" r="0" b="0"/>
            <wp:docPr id="8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12D" w:rsidRPr="0080312D" w:rsidRDefault="0080312D" w:rsidP="009B3662">
      <w:pPr>
        <w:pStyle w:val="a1"/>
      </w:pPr>
      <w:r>
        <w:t xml:space="preserve">Добавим переменную </w:t>
      </w:r>
      <w:r>
        <w:rPr>
          <w:lang w:val="en-US"/>
        </w:rPr>
        <w:t>Max</w:t>
      </w:r>
      <w:r w:rsidRPr="0080312D">
        <w:t xml:space="preserve"> </w:t>
      </w:r>
      <w:r>
        <w:t>для сохранения максимального значения и присвоим ей значение в каждом блоке.</w:t>
      </w:r>
    </w:p>
    <w:p w:rsidR="0080312D" w:rsidRDefault="0080312D" w:rsidP="0080312D">
      <w:pPr>
        <w:pStyle w:val="af"/>
      </w:pPr>
      <w:r>
        <w:drawing>
          <wp:inline distT="0" distB="0" distL="0" distR="0">
            <wp:extent cx="3695700" cy="1828800"/>
            <wp:effectExtent l="19050" t="0" r="0" b="0"/>
            <wp:docPr id="1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024" w:rsidRDefault="00B840A4" w:rsidP="009B3662">
      <w:pPr>
        <w:pStyle w:val="a1"/>
      </w:pPr>
      <w:r>
        <w:t xml:space="preserve">Добавим </w:t>
      </w:r>
      <w:r w:rsidR="0080312D">
        <w:t>вывод результата:</w:t>
      </w:r>
    </w:p>
    <w:p w:rsidR="0080312D" w:rsidRPr="0080312D" w:rsidRDefault="00B840A4" w:rsidP="00B840A4">
      <w:pPr>
        <w:pStyle w:val="af"/>
      </w:pPr>
      <w:r>
        <w:drawing>
          <wp:inline distT="0" distB="0" distL="0" distR="0">
            <wp:extent cx="4076700" cy="609600"/>
            <wp:effectExtent l="19050" t="0" r="0" b="0"/>
            <wp:docPr id="1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024" w:rsidRDefault="00B840A4" w:rsidP="009B3662">
      <w:pPr>
        <w:pStyle w:val="a1"/>
      </w:pPr>
      <w:r>
        <w:t>Сохраните, запустите и протестируйте программу. Если все работает корректно, выполните коммит</w:t>
      </w:r>
      <w:r w:rsidR="00815F71">
        <w:t xml:space="preserve"> с комментарием «Л2.П2. Максимальное из двух чисел»</w:t>
      </w:r>
      <w:r>
        <w:t>.</w:t>
      </w:r>
    </w:p>
    <w:tbl>
      <w:tblPr>
        <w:tblStyle w:val="ac"/>
        <w:tblW w:w="0" w:type="auto"/>
        <w:tblLook w:val="04A0"/>
      </w:tblPr>
      <w:tblGrid>
        <w:gridCol w:w="1384"/>
        <w:gridCol w:w="2410"/>
        <w:gridCol w:w="2410"/>
        <w:gridCol w:w="3367"/>
      </w:tblGrid>
      <w:tr w:rsidR="00AE1BBC" w:rsidTr="00AE1BBC">
        <w:tc>
          <w:tcPr>
            <w:tcW w:w="1384" w:type="dxa"/>
            <w:vMerge w:val="restart"/>
          </w:tcPr>
          <w:p w:rsidR="00AE1BBC" w:rsidRPr="00477441" w:rsidRDefault="00AE1BBC" w:rsidP="00167889">
            <w:pPr>
              <w:pStyle w:val="af3"/>
            </w:pPr>
            <w:r>
              <w:t>№</w:t>
            </w:r>
          </w:p>
        </w:tc>
        <w:tc>
          <w:tcPr>
            <w:tcW w:w="4820" w:type="dxa"/>
            <w:gridSpan w:val="2"/>
          </w:tcPr>
          <w:p w:rsidR="00AE1BBC" w:rsidRPr="00477441" w:rsidRDefault="00AE1BBC" w:rsidP="00167889">
            <w:pPr>
              <w:pStyle w:val="af3"/>
            </w:pPr>
            <w:r w:rsidRPr="00477441">
              <w:t>Входные данные</w:t>
            </w:r>
          </w:p>
        </w:tc>
        <w:tc>
          <w:tcPr>
            <w:tcW w:w="3367" w:type="dxa"/>
          </w:tcPr>
          <w:p w:rsidR="00AE1BBC" w:rsidRPr="00477441" w:rsidRDefault="00AE1BBC" w:rsidP="00167889">
            <w:pPr>
              <w:pStyle w:val="af3"/>
            </w:pPr>
            <w:r w:rsidRPr="00477441">
              <w:t>Выходные данные</w:t>
            </w:r>
          </w:p>
        </w:tc>
      </w:tr>
      <w:tr w:rsidR="00AE1BBC" w:rsidTr="00AE1BBC">
        <w:tc>
          <w:tcPr>
            <w:tcW w:w="1384" w:type="dxa"/>
            <w:vMerge/>
          </w:tcPr>
          <w:p w:rsidR="00AE1BBC" w:rsidRDefault="00AE1BBC" w:rsidP="00167889">
            <w:pPr>
              <w:pStyle w:val="af3"/>
              <w:rPr>
                <w:lang w:val="en-US"/>
              </w:rPr>
            </w:pP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10" w:type="dxa"/>
          </w:tcPr>
          <w:p w:rsidR="00AE1BBC" w:rsidRPr="00477441" w:rsidRDefault="00AE1BBC" w:rsidP="00167889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3367" w:type="dxa"/>
          </w:tcPr>
          <w:p w:rsidR="00AE1BBC" w:rsidRPr="00477441" w:rsidRDefault="00AE1BBC" w:rsidP="00167889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</w:tr>
      <w:tr w:rsidR="00AE1BBC" w:rsidTr="00AE1BBC">
        <w:tc>
          <w:tcPr>
            <w:tcW w:w="1384" w:type="dxa"/>
          </w:tcPr>
          <w:p w:rsidR="00AE1BBC" w:rsidRP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1</w:t>
            </w: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367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1</w:t>
            </w:r>
          </w:p>
        </w:tc>
      </w:tr>
      <w:tr w:rsidR="00AE1BBC" w:rsidTr="00AE1BBC">
        <w:tc>
          <w:tcPr>
            <w:tcW w:w="1384" w:type="dxa"/>
          </w:tcPr>
          <w:p w:rsidR="00AE1BBC" w:rsidRP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3367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</w:tr>
      <w:tr w:rsidR="00AE1BBC" w:rsidTr="00AE1BBC">
        <w:tc>
          <w:tcPr>
            <w:tcW w:w="1384" w:type="dxa"/>
          </w:tcPr>
          <w:p w:rsidR="00AE1BBC" w:rsidRP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3367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</w:tr>
      <w:tr w:rsidR="00AE1BBC" w:rsidTr="00AE1BBC">
        <w:tc>
          <w:tcPr>
            <w:tcW w:w="1384" w:type="dxa"/>
          </w:tcPr>
          <w:p w:rsid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</w:pPr>
            <w:r>
              <w:t>-55</w:t>
            </w: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</w:pPr>
            <w:r>
              <w:t>-2</w:t>
            </w:r>
          </w:p>
        </w:tc>
        <w:tc>
          <w:tcPr>
            <w:tcW w:w="3367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</w:pPr>
            <w:r>
              <w:t>-2</w:t>
            </w:r>
          </w:p>
        </w:tc>
      </w:tr>
      <w:tr w:rsidR="00AE1BBC" w:rsidTr="00AE1BBC">
        <w:tc>
          <w:tcPr>
            <w:tcW w:w="1384" w:type="dxa"/>
          </w:tcPr>
          <w:p w:rsid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410" w:type="dxa"/>
          </w:tcPr>
          <w:p w:rsidR="00AE1BBC" w:rsidRPr="00477441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ab</w:t>
            </w:r>
          </w:p>
        </w:tc>
        <w:tc>
          <w:tcPr>
            <w:tcW w:w="2410" w:type="dxa"/>
          </w:tcPr>
          <w:p w:rsidR="00AE1BBC" w:rsidRPr="00477441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367" w:type="dxa"/>
          </w:tcPr>
          <w:p w:rsidR="00AE1BBC" w:rsidRPr="00477441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AE1BBC" w:rsidTr="00AE1BBC">
        <w:tc>
          <w:tcPr>
            <w:tcW w:w="1384" w:type="dxa"/>
          </w:tcPr>
          <w:p w:rsid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410" w:type="dxa"/>
          </w:tcPr>
          <w:p w:rsidR="00AE1BBC" w:rsidRDefault="00AE1BBC" w:rsidP="00AE1BBC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10" w:type="dxa"/>
          </w:tcPr>
          <w:p w:rsid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.5</w:t>
            </w:r>
          </w:p>
        </w:tc>
        <w:tc>
          <w:tcPr>
            <w:tcW w:w="3367" w:type="dxa"/>
          </w:tcPr>
          <w:p w:rsid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E1BBC" w:rsidTr="00AE1BBC">
        <w:tc>
          <w:tcPr>
            <w:tcW w:w="1384" w:type="dxa"/>
          </w:tcPr>
          <w:p w:rsidR="00AE1BBC" w:rsidRDefault="00AE1BBC" w:rsidP="00AE1BBC">
            <w:pPr>
              <w:pStyle w:val="a1"/>
              <w:numPr>
                <w:ilvl w:val="0"/>
                <w:numId w:val="24"/>
              </w:numPr>
              <w:ind w:left="0" w:firstLine="0"/>
              <w:jc w:val="center"/>
            </w:pPr>
          </w:p>
        </w:tc>
        <w:tc>
          <w:tcPr>
            <w:tcW w:w="2410" w:type="dxa"/>
          </w:tcPr>
          <w:p w:rsidR="00AE1BBC" w:rsidRPr="00AE1BBC" w:rsidRDefault="00AE1BBC" w:rsidP="00AE1BBC">
            <w:pPr>
              <w:pStyle w:val="a1"/>
              <w:ind w:firstLine="0"/>
              <w:jc w:val="center"/>
            </w:pPr>
            <w:r>
              <w:t>-1</w:t>
            </w:r>
          </w:p>
        </w:tc>
        <w:tc>
          <w:tcPr>
            <w:tcW w:w="2410" w:type="dxa"/>
          </w:tcPr>
          <w:p w:rsidR="00AE1BBC" w:rsidRP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3367" w:type="dxa"/>
          </w:tcPr>
          <w:p w:rsidR="00AE1BBC" w:rsidRDefault="00AE1BBC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:rsidR="00B840A4" w:rsidRDefault="00B840A4" w:rsidP="009B3662">
      <w:pPr>
        <w:pStyle w:val="a1"/>
        <w:rPr>
          <w:lang w:val="en-US"/>
        </w:rPr>
      </w:pPr>
    </w:p>
    <w:p w:rsidR="00AE1BBC" w:rsidRPr="007774A6" w:rsidRDefault="00AE1BBC" w:rsidP="009B3662">
      <w:pPr>
        <w:pStyle w:val="a1"/>
      </w:pPr>
      <w:r>
        <w:t>Как и в предыдущем примере, неверные значения считаются равными нулю,</w:t>
      </w:r>
      <w:r w:rsidRPr="00AE1BBC">
        <w:t xml:space="preserve"> </w:t>
      </w:r>
      <w:r>
        <w:t>поэтому в тесте №6 получилось максимальное значение 1, а не 5.5, а в тесте №7</w:t>
      </w:r>
      <w:r w:rsidR="007774A6">
        <w:t xml:space="preserve"> получился 0, т.к. число </w:t>
      </w:r>
      <w:r w:rsidR="007774A6" w:rsidRPr="00B03429">
        <w:rPr>
          <w:rStyle w:val="ae"/>
          <w:rFonts w:eastAsiaTheme="minorHAnsi"/>
        </w:rPr>
        <w:t>A &lt; 0</w:t>
      </w:r>
      <w:r w:rsidR="007774A6">
        <w:t>.</w:t>
      </w:r>
    </w:p>
    <w:p w:rsidR="00890024" w:rsidRPr="00B03429" w:rsidRDefault="007774A6" w:rsidP="009B3662">
      <w:pPr>
        <w:pStyle w:val="a1"/>
      </w:pPr>
      <w:r>
        <w:t xml:space="preserve">Добавим проверку на корректность введенных значений. Если </w:t>
      </w:r>
      <w:r w:rsidRPr="00B03429">
        <w:rPr>
          <w:rStyle w:val="ae"/>
          <w:rFonts w:eastAsiaTheme="minorHAnsi"/>
        </w:rPr>
        <w:t>TryParse</w:t>
      </w:r>
      <w:r w:rsidRPr="00B03429">
        <w:t xml:space="preserve"> </w:t>
      </w:r>
      <w:r>
        <w:t xml:space="preserve">возвращает </w:t>
      </w:r>
      <w:r w:rsidR="00B03429">
        <w:rPr>
          <w:rStyle w:val="ae"/>
          <w:rFonts w:eastAsiaTheme="minorHAnsi"/>
        </w:rPr>
        <w:t>true</w:t>
      </w:r>
      <w:r w:rsidR="00B03429">
        <w:t xml:space="preserve">, значит, перевод был выполнен корректно, а если </w:t>
      </w:r>
      <w:r w:rsidR="00B03429">
        <w:rPr>
          <w:rStyle w:val="ae"/>
          <w:rFonts w:eastAsiaTheme="minorHAnsi"/>
        </w:rPr>
        <w:t>false</w:t>
      </w:r>
      <w:r w:rsidR="00B03429" w:rsidRPr="00B03429">
        <w:t xml:space="preserve"> </w:t>
      </w:r>
      <w:r w:rsidR="00B03429">
        <w:t>– то некорректно.</w:t>
      </w:r>
    </w:p>
    <w:p w:rsidR="007774A6" w:rsidRDefault="00B03429" w:rsidP="00B03429">
      <w:pPr>
        <w:pStyle w:val="af"/>
      </w:pPr>
      <w:r>
        <w:lastRenderedPageBreak/>
        <w:drawing>
          <wp:inline distT="0" distB="0" distL="0" distR="0">
            <wp:extent cx="5895975" cy="619125"/>
            <wp:effectExtent l="19050" t="0" r="9525" b="0"/>
            <wp:docPr id="15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b="71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6213" w:rsidRDefault="001A6213" w:rsidP="001A6213">
      <w:pPr>
        <w:pStyle w:val="a"/>
      </w:pPr>
      <w:r>
        <w:t xml:space="preserve">Можно ли для проверки на корректность ввода сравнивать переменной </w:t>
      </w:r>
      <w:r>
        <w:rPr>
          <w:lang w:val="en-US"/>
        </w:rPr>
        <w:t>A</w:t>
      </w:r>
      <w:r>
        <w:t xml:space="preserve"> с нулем</w:t>
      </w:r>
      <w:r w:rsidR="004616ED" w:rsidRPr="004616ED">
        <w:t xml:space="preserve"> </w:t>
      </w:r>
      <w:r w:rsidR="004616ED" w:rsidRPr="00372F7C">
        <w:rPr>
          <w:rStyle w:val="ae"/>
          <w:rFonts w:eastAsiaTheme="minorHAnsi"/>
        </w:rPr>
        <w:t>(A == 0)</w:t>
      </w:r>
      <w:r>
        <w:t>?</w:t>
      </w:r>
    </w:p>
    <w:p w:rsidR="00B03429" w:rsidRPr="00457757" w:rsidRDefault="002B5AB2" w:rsidP="009B3662">
      <w:pPr>
        <w:pStyle w:val="a1"/>
      </w:pPr>
      <w:r>
        <w:t>Однако</w:t>
      </w:r>
      <w:r w:rsidR="00457757">
        <w:t xml:space="preserve"> сравнивать с </w:t>
      </w:r>
      <w:r w:rsidR="00457757" w:rsidRPr="00450ED9">
        <w:rPr>
          <w:rStyle w:val="ae"/>
          <w:rFonts w:eastAsiaTheme="minorHAnsi"/>
        </w:rPr>
        <w:t>true</w:t>
      </w:r>
      <w:r w:rsidR="00457757" w:rsidRPr="00457757">
        <w:t xml:space="preserve"> </w:t>
      </w:r>
      <w:r w:rsidR="00457757">
        <w:t xml:space="preserve">и </w:t>
      </w:r>
      <w:r w:rsidR="00457757" w:rsidRPr="00450ED9">
        <w:rPr>
          <w:rStyle w:val="ae"/>
          <w:rFonts w:eastAsiaTheme="minorHAnsi"/>
        </w:rPr>
        <w:t>false</w:t>
      </w:r>
      <w:r w:rsidR="00457757" w:rsidRPr="00457757">
        <w:t xml:space="preserve"> </w:t>
      </w:r>
      <w:r w:rsidR="00457757">
        <w:t>непринято. Это не ошибка, но просто лишнее действие: сам результат проверки уже является логическим значением. Правильнее будет использовать логическое НЕ (символ !):</w:t>
      </w:r>
    </w:p>
    <w:p w:rsidR="00B03429" w:rsidRDefault="00191542" w:rsidP="00457757">
      <w:pPr>
        <w:pStyle w:val="af"/>
      </w:pPr>
      <w:r>
        <w:drawing>
          <wp:inline distT="0" distB="0" distL="0" distR="0">
            <wp:extent cx="5915025" cy="638175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3429" w:rsidRPr="004616ED" w:rsidRDefault="001A6213" w:rsidP="009B3662">
      <w:pPr>
        <w:pStyle w:val="a1"/>
      </w:pPr>
      <w:r>
        <w:t xml:space="preserve">Если вы запустите программу, то увидите, что сообщение будет выведено, но </w:t>
      </w:r>
      <w:r w:rsidR="004616ED">
        <w:t xml:space="preserve">программа продолжит работу. Т.е., нам необходимо выполнить все дальнейшие действия, если </w:t>
      </w:r>
      <w:r w:rsidR="004616ED" w:rsidRPr="004616ED">
        <w:rPr>
          <w:rStyle w:val="ae"/>
          <w:rFonts w:eastAsiaTheme="minorHAnsi"/>
        </w:rPr>
        <w:t>TryParse</w:t>
      </w:r>
      <w:r w:rsidR="004616ED" w:rsidRPr="004616ED">
        <w:t xml:space="preserve"> </w:t>
      </w:r>
      <w:r w:rsidR="004616ED">
        <w:t xml:space="preserve">возвращает </w:t>
      </w:r>
      <w:r w:rsidR="004616ED" w:rsidRPr="004616ED">
        <w:rPr>
          <w:rStyle w:val="ae"/>
          <w:rFonts w:eastAsiaTheme="minorHAnsi"/>
        </w:rPr>
        <w:t>True</w:t>
      </w:r>
      <w:r w:rsidR="004616ED">
        <w:t xml:space="preserve">, а в противном случае – только вывести сообщение и </w:t>
      </w:r>
      <w:r w:rsidR="004F7F1A">
        <w:t>завершить программу.</w:t>
      </w:r>
    </w:p>
    <w:p w:rsidR="007774A6" w:rsidRPr="00567ECE" w:rsidRDefault="00567ECE" w:rsidP="009B3662">
      <w:pPr>
        <w:pStyle w:val="a1"/>
      </w:pPr>
      <w:r>
        <w:t xml:space="preserve">Для экстренного завершения работы можно использовать команду </w:t>
      </w:r>
      <w:r w:rsidRPr="00567ECE">
        <w:rPr>
          <w:rStyle w:val="ae"/>
          <w:rFonts w:eastAsiaTheme="minorHAnsi"/>
        </w:rPr>
        <w:t>return</w:t>
      </w:r>
      <w:r>
        <w:t>, но тогда программа сразу закроется</w:t>
      </w:r>
      <w:r w:rsidR="00C475E3">
        <w:t>,</w:t>
      </w:r>
      <w:r>
        <w:t xml:space="preserve"> и мы не успеем увидеть сообщение об ошибке.</w:t>
      </w:r>
      <w:r w:rsidR="00FC1514" w:rsidRPr="00FC1514">
        <w:t xml:space="preserve"> </w:t>
      </w:r>
      <w:r w:rsidR="00FC1514">
        <w:t>Кроме того, такой код считается «грязным», т.к. часто затрудняет чтение и анализ чужих программ.</w:t>
      </w:r>
    </w:p>
    <w:p w:rsidR="007774A6" w:rsidRDefault="00C475E3" w:rsidP="00C475E3">
      <w:pPr>
        <w:pStyle w:val="ad"/>
      </w:pPr>
      <w:r>
        <w:drawing>
          <wp:inline distT="0" distB="0" distL="0" distR="0">
            <wp:extent cx="5905500" cy="771525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5E3" w:rsidRPr="00D26113" w:rsidRDefault="00D26113" w:rsidP="009B3662">
      <w:pPr>
        <w:pStyle w:val="a1"/>
      </w:pPr>
      <w:r>
        <w:t xml:space="preserve">Поэтому мы перенесем сообщение об ошибке в блок </w:t>
      </w:r>
      <w:r w:rsidRPr="00A37681">
        <w:rPr>
          <w:rStyle w:val="ae"/>
          <w:rFonts w:eastAsiaTheme="minorHAnsi"/>
        </w:rPr>
        <w:t>else</w:t>
      </w:r>
      <w:r>
        <w:t xml:space="preserve">, а остальную программу – внутрь блока </w:t>
      </w:r>
      <w:r w:rsidRPr="00A37681">
        <w:rPr>
          <w:rStyle w:val="ae"/>
          <w:rFonts w:eastAsiaTheme="minorHAnsi"/>
        </w:rPr>
        <w:t>if</w:t>
      </w:r>
      <w:r>
        <w:t xml:space="preserve">. </w:t>
      </w:r>
      <w:r w:rsidR="00A37681">
        <w:t>В конце останется только нажатие клавиши.</w:t>
      </w:r>
    </w:p>
    <w:p w:rsidR="00C475E3" w:rsidRDefault="004E72AA" w:rsidP="0025613F">
      <w:pPr>
        <w:pStyle w:val="af"/>
      </w:pPr>
      <w:r>
        <w:lastRenderedPageBreak/>
        <w:drawing>
          <wp:inline distT="0" distB="0" distL="0" distR="0">
            <wp:extent cx="5876925" cy="3667125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925" cy="3667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13F" w:rsidRDefault="0025613F" w:rsidP="009B3662">
      <w:pPr>
        <w:pStyle w:val="a1"/>
      </w:pPr>
      <w:r>
        <w:t xml:space="preserve">Добавим аналогичную проверку для </w:t>
      </w:r>
      <w:r>
        <w:rPr>
          <w:lang w:val="en-US"/>
        </w:rPr>
        <w:t>B</w:t>
      </w:r>
      <w:r>
        <w:t>.</w:t>
      </w:r>
    </w:p>
    <w:p w:rsidR="0025613F" w:rsidRPr="0025613F" w:rsidRDefault="00465A38" w:rsidP="0025613F">
      <w:pPr>
        <w:pStyle w:val="af"/>
      </w:pPr>
      <w:r>
        <w:drawing>
          <wp:inline distT="0" distB="0" distL="0" distR="0">
            <wp:extent cx="5934075" cy="4171950"/>
            <wp:effectExtent l="1905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17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13F" w:rsidRDefault="0025613F" w:rsidP="0025613F">
      <w:pPr>
        <w:pStyle w:val="a"/>
      </w:pPr>
      <w:r>
        <w:t xml:space="preserve">Как объединить проверки </w:t>
      </w:r>
      <w:r w:rsidR="00EE56E8">
        <w:t xml:space="preserve">для </w:t>
      </w:r>
      <w:r w:rsidRPr="005C555D">
        <w:rPr>
          <w:rStyle w:val="ae"/>
          <w:rFonts w:eastAsiaTheme="minorHAnsi"/>
          <w:sz w:val="22"/>
        </w:rPr>
        <w:t>A</w:t>
      </w:r>
      <w:r w:rsidRPr="0025613F">
        <w:t xml:space="preserve"> </w:t>
      </w:r>
      <w:r>
        <w:t xml:space="preserve">и </w:t>
      </w:r>
      <w:r w:rsidRPr="005C555D">
        <w:rPr>
          <w:rStyle w:val="ae"/>
          <w:rFonts w:eastAsiaTheme="minorHAnsi"/>
          <w:sz w:val="22"/>
        </w:rPr>
        <w:t>B</w:t>
      </w:r>
      <w:r w:rsidRPr="0025613F">
        <w:t xml:space="preserve"> </w:t>
      </w:r>
      <w:r>
        <w:t xml:space="preserve">в один </w:t>
      </w:r>
      <w:r w:rsidRPr="005C555D">
        <w:rPr>
          <w:rStyle w:val="ae"/>
          <w:rFonts w:eastAsiaTheme="minorHAnsi"/>
          <w:sz w:val="22"/>
        </w:rPr>
        <w:t>if</w:t>
      </w:r>
      <w:r>
        <w:t>?</w:t>
      </w:r>
      <w:r w:rsidR="00323A8F">
        <w:t xml:space="preserve"> Будет ли при этом программа запрашивать ввод </w:t>
      </w:r>
      <w:r w:rsidR="00323A8F" w:rsidRPr="003E130A">
        <w:rPr>
          <w:rStyle w:val="ae"/>
          <w:rFonts w:eastAsiaTheme="minorHAnsi"/>
          <w:sz w:val="22"/>
        </w:rPr>
        <w:t>B</w:t>
      </w:r>
      <w:r w:rsidR="00323A8F" w:rsidRPr="00323A8F">
        <w:t xml:space="preserve">, </w:t>
      </w:r>
      <w:r w:rsidR="00323A8F">
        <w:t xml:space="preserve">если </w:t>
      </w:r>
      <w:r w:rsidR="00323A8F" w:rsidRPr="003E130A">
        <w:rPr>
          <w:rStyle w:val="ae"/>
          <w:rFonts w:eastAsiaTheme="minorHAnsi"/>
          <w:sz w:val="22"/>
        </w:rPr>
        <w:t>A</w:t>
      </w:r>
      <w:r w:rsidR="00323A8F" w:rsidRPr="00323A8F">
        <w:t xml:space="preserve"> </w:t>
      </w:r>
      <w:r w:rsidR="00323A8F">
        <w:t>введено неверно?</w:t>
      </w:r>
    </w:p>
    <w:p w:rsidR="00910F7B" w:rsidRDefault="00910F7B" w:rsidP="009B3662">
      <w:pPr>
        <w:pStyle w:val="a1"/>
      </w:pPr>
      <w:r>
        <w:t>Протестируйте работу программы.</w:t>
      </w:r>
    </w:p>
    <w:tbl>
      <w:tblPr>
        <w:tblStyle w:val="ac"/>
        <w:tblW w:w="0" w:type="auto"/>
        <w:tblLook w:val="04A0"/>
      </w:tblPr>
      <w:tblGrid>
        <w:gridCol w:w="1060"/>
        <w:gridCol w:w="1458"/>
        <w:gridCol w:w="1296"/>
        <w:gridCol w:w="1397"/>
        <w:gridCol w:w="4360"/>
      </w:tblGrid>
      <w:tr w:rsidR="0055506D" w:rsidTr="0055506D">
        <w:tc>
          <w:tcPr>
            <w:tcW w:w="1060" w:type="dxa"/>
            <w:vMerge w:val="restart"/>
          </w:tcPr>
          <w:p w:rsidR="0055506D" w:rsidRPr="00477441" w:rsidRDefault="0055506D" w:rsidP="00167889">
            <w:pPr>
              <w:pStyle w:val="af3"/>
            </w:pPr>
            <w:r>
              <w:lastRenderedPageBreak/>
              <w:t>№</w:t>
            </w:r>
          </w:p>
        </w:tc>
        <w:tc>
          <w:tcPr>
            <w:tcW w:w="2754" w:type="dxa"/>
            <w:gridSpan w:val="2"/>
          </w:tcPr>
          <w:p w:rsidR="0055506D" w:rsidRPr="00477441" w:rsidRDefault="0055506D" w:rsidP="00167889">
            <w:pPr>
              <w:pStyle w:val="af3"/>
            </w:pPr>
            <w:r w:rsidRPr="00477441">
              <w:t>Входные данные</w:t>
            </w:r>
          </w:p>
        </w:tc>
        <w:tc>
          <w:tcPr>
            <w:tcW w:w="5757" w:type="dxa"/>
            <w:gridSpan w:val="2"/>
          </w:tcPr>
          <w:p w:rsidR="0055506D" w:rsidRPr="00477441" w:rsidRDefault="0055506D" w:rsidP="00167889">
            <w:pPr>
              <w:pStyle w:val="af3"/>
            </w:pPr>
            <w:r w:rsidRPr="00477441">
              <w:t>Выходные данные</w:t>
            </w:r>
          </w:p>
        </w:tc>
      </w:tr>
      <w:tr w:rsidR="0055506D" w:rsidTr="0055506D">
        <w:tc>
          <w:tcPr>
            <w:tcW w:w="1060" w:type="dxa"/>
            <w:vMerge/>
          </w:tcPr>
          <w:p w:rsidR="0055506D" w:rsidRDefault="0055506D" w:rsidP="00167889">
            <w:pPr>
              <w:pStyle w:val="af3"/>
              <w:rPr>
                <w:lang w:val="en-US"/>
              </w:rPr>
            </w:pPr>
          </w:p>
        </w:tc>
        <w:tc>
          <w:tcPr>
            <w:tcW w:w="1458" w:type="dxa"/>
          </w:tcPr>
          <w:p w:rsidR="0055506D" w:rsidRPr="00AE1BBC" w:rsidRDefault="0055506D" w:rsidP="00167889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1296" w:type="dxa"/>
          </w:tcPr>
          <w:p w:rsidR="0055506D" w:rsidRPr="00477441" w:rsidRDefault="0055506D" w:rsidP="00167889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1397" w:type="dxa"/>
          </w:tcPr>
          <w:p w:rsidR="0055506D" w:rsidRPr="00477441" w:rsidRDefault="0055506D" w:rsidP="00167889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4360" w:type="dxa"/>
          </w:tcPr>
          <w:p w:rsidR="0055506D" w:rsidRPr="0055506D" w:rsidRDefault="0055506D" w:rsidP="00167889">
            <w:pPr>
              <w:pStyle w:val="af3"/>
            </w:pPr>
            <w:r>
              <w:t>Экран</w:t>
            </w:r>
          </w:p>
        </w:tc>
      </w:tr>
      <w:tr w:rsidR="0055506D" w:rsidTr="0055506D">
        <w:tc>
          <w:tcPr>
            <w:tcW w:w="1060" w:type="dxa"/>
          </w:tcPr>
          <w:p w:rsidR="0055506D" w:rsidRPr="00AE1BBC" w:rsidRDefault="0055506D" w:rsidP="0055506D">
            <w:pPr>
              <w:pStyle w:val="a1"/>
              <w:numPr>
                <w:ilvl w:val="0"/>
                <w:numId w:val="25"/>
              </w:numPr>
              <w:jc w:val="center"/>
            </w:pPr>
          </w:p>
        </w:tc>
        <w:tc>
          <w:tcPr>
            <w:tcW w:w="1458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1</w:t>
            </w:r>
          </w:p>
        </w:tc>
        <w:tc>
          <w:tcPr>
            <w:tcW w:w="1296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397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1</w:t>
            </w: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55506D">
              <w:rPr>
                <w:rFonts w:ascii="Tahoma" w:hAnsi="Tahoma" w:cs="Tahoma"/>
                <w:sz w:val="22"/>
                <w:lang w:val="en-US"/>
              </w:rPr>
              <w:t>Максимальное =</w:t>
            </w:r>
            <w:r w:rsidRPr="0055506D">
              <w:rPr>
                <w:rFonts w:ascii="Tahoma" w:hAnsi="Tahoma" w:cs="Tahoma"/>
                <w:sz w:val="22"/>
              </w:rPr>
              <w:t xml:space="preserve"> </w:t>
            </w:r>
            <w:r w:rsidRPr="0055506D">
              <w:rPr>
                <w:rFonts w:ascii="Tahoma" w:hAnsi="Tahoma" w:cs="Tahoma"/>
                <w:sz w:val="22"/>
                <w:lang w:val="en-US"/>
              </w:rPr>
              <w:t>121</w:t>
            </w:r>
          </w:p>
        </w:tc>
      </w:tr>
      <w:tr w:rsidR="0055506D" w:rsidTr="0055506D">
        <w:tc>
          <w:tcPr>
            <w:tcW w:w="1060" w:type="dxa"/>
          </w:tcPr>
          <w:p w:rsidR="0055506D" w:rsidRPr="00AE1BBC" w:rsidRDefault="0055506D" w:rsidP="0055506D">
            <w:pPr>
              <w:pStyle w:val="a1"/>
              <w:numPr>
                <w:ilvl w:val="0"/>
                <w:numId w:val="25"/>
              </w:numPr>
              <w:jc w:val="center"/>
            </w:pPr>
          </w:p>
        </w:tc>
        <w:tc>
          <w:tcPr>
            <w:tcW w:w="1458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1296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1397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55506D">
              <w:rPr>
                <w:rFonts w:ascii="Tahoma" w:hAnsi="Tahoma" w:cs="Tahoma"/>
                <w:sz w:val="22"/>
                <w:lang w:val="en-US"/>
              </w:rPr>
              <w:t>Максимальное =</w:t>
            </w:r>
            <w:r w:rsidRPr="0055506D">
              <w:rPr>
                <w:rFonts w:ascii="Tahoma" w:hAnsi="Tahoma" w:cs="Tahoma"/>
                <w:sz w:val="22"/>
              </w:rPr>
              <w:t xml:space="preserve"> 50</w:t>
            </w:r>
          </w:p>
        </w:tc>
      </w:tr>
      <w:tr w:rsidR="0055506D" w:rsidTr="0055506D">
        <w:tc>
          <w:tcPr>
            <w:tcW w:w="1060" w:type="dxa"/>
          </w:tcPr>
          <w:p w:rsidR="0055506D" w:rsidRPr="00AE1BBC" w:rsidRDefault="0055506D" w:rsidP="0055506D">
            <w:pPr>
              <w:pStyle w:val="a1"/>
              <w:numPr>
                <w:ilvl w:val="0"/>
                <w:numId w:val="25"/>
              </w:numPr>
              <w:jc w:val="center"/>
            </w:pPr>
          </w:p>
        </w:tc>
        <w:tc>
          <w:tcPr>
            <w:tcW w:w="1458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296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397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55506D">
              <w:rPr>
                <w:rFonts w:ascii="Tahoma" w:hAnsi="Tahoma" w:cs="Tahoma"/>
                <w:sz w:val="22"/>
                <w:lang w:val="en-US"/>
              </w:rPr>
              <w:t>Максимальное =</w:t>
            </w:r>
            <w:r w:rsidRPr="0055506D">
              <w:rPr>
                <w:rFonts w:ascii="Tahoma" w:hAnsi="Tahoma" w:cs="Tahoma"/>
                <w:sz w:val="22"/>
              </w:rPr>
              <w:t xml:space="preserve"> 20</w:t>
            </w:r>
          </w:p>
        </w:tc>
      </w:tr>
      <w:tr w:rsidR="0055506D" w:rsidTr="0055506D">
        <w:tc>
          <w:tcPr>
            <w:tcW w:w="1060" w:type="dxa"/>
          </w:tcPr>
          <w:p w:rsidR="0055506D" w:rsidRDefault="0055506D" w:rsidP="0055506D">
            <w:pPr>
              <w:pStyle w:val="a1"/>
              <w:numPr>
                <w:ilvl w:val="0"/>
                <w:numId w:val="25"/>
              </w:numPr>
              <w:jc w:val="center"/>
            </w:pPr>
          </w:p>
        </w:tc>
        <w:tc>
          <w:tcPr>
            <w:tcW w:w="1458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</w:pPr>
            <w:r>
              <w:t>-55</w:t>
            </w:r>
          </w:p>
        </w:tc>
        <w:tc>
          <w:tcPr>
            <w:tcW w:w="1296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</w:pPr>
            <w:r>
              <w:t>-2</w:t>
            </w:r>
          </w:p>
        </w:tc>
        <w:tc>
          <w:tcPr>
            <w:tcW w:w="1397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</w:pPr>
            <w:r>
              <w:t>-2</w:t>
            </w: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55506D">
              <w:rPr>
                <w:rFonts w:ascii="Tahoma" w:hAnsi="Tahoma" w:cs="Tahoma"/>
                <w:sz w:val="22"/>
              </w:rPr>
              <w:t>Максимальное = -2</w:t>
            </w:r>
          </w:p>
        </w:tc>
      </w:tr>
      <w:tr w:rsidR="0055506D" w:rsidTr="0055506D">
        <w:tc>
          <w:tcPr>
            <w:tcW w:w="1060" w:type="dxa"/>
          </w:tcPr>
          <w:p w:rsidR="0055506D" w:rsidRDefault="0055506D" w:rsidP="0055506D">
            <w:pPr>
              <w:pStyle w:val="a1"/>
              <w:numPr>
                <w:ilvl w:val="0"/>
                <w:numId w:val="25"/>
              </w:numPr>
              <w:jc w:val="center"/>
              <w:rPr>
                <w:lang w:val="en-US"/>
              </w:rPr>
            </w:pPr>
          </w:p>
        </w:tc>
        <w:tc>
          <w:tcPr>
            <w:tcW w:w="1458" w:type="dxa"/>
          </w:tcPr>
          <w:p w:rsidR="0055506D" w:rsidRPr="00477441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ab</w:t>
            </w:r>
          </w:p>
        </w:tc>
        <w:tc>
          <w:tcPr>
            <w:tcW w:w="1296" w:type="dxa"/>
          </w:tcPr>
          <w:p w:rsidR="0055506D" w:rsidRPr="00477441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</w:p>
        </w:tc>
        <w:tc>
          <w:tcPr>
            <w:tcW w:w="1397" w:type="dxa"/>
          </w:tcPr>
          <w:p w:rsidR="0055506D" w:rsidRPr="00910F7B" w:rsidRDefault="0055506D" w:rsidP="00167889">
            <w:pPr>
              <w:pStyle w:val="a1"/>
              <w:ind w:firstLine="0"/>
              <w:jc w:val="center"/>
            </w:pP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55506D">
              <w:rPr>
                <w:rFonts w:ascii="Tahoma" w:hAnsi="Tahoma" w:cs="Tahoma"/>
                <w:sz w:val="22"/>
              </w:rPr>
              <w:t>Неверное значение! Нужно ввести целое число.</w:t>
            </w:r>
          </w:p>
        </w:tc>
      </w:tr>
      <w:tr w:rsidR="0055506D" w:rsidTr="0055506D">
        <w:tc>
          <w:tcPr>
            <w:tcW w:w="1060" w:type="dxa"/>
          </w:tcPr>
          <w:p w:rsidR="0055506D" w:rsidRPr="00910F7B" w:rsidRDefault="0055506D" w:rsidP="0055506D">
            <w:pPr>
              <w:pStyle w:val="a1"/>
              <w:numPr>
                <w:ilvl w:val="0"/>
                <w:numId w:val="25"/>
              </w:numPr>
              <w:jc w:val="center"/>
            </w:pPr>
          </w:p>
        </w:tc>
        <w:tc>
          <w:tcPr>
            <w:tcW w:w="1458" w:type="dxa"/>
          </w:tcPr>
          <w:p w:rsidR="0055506D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96" w:type="dxa"/>
          </w:tcPr>
          <w:p w:rsidR="0055506D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.5</w:t>
            </w:r>
          </w:p>
        </w:tc>
        <w:tc>
          <w:tcPr>
            <w:tcW w:w="1397" w:type="dxa"/>
          </w:tcPr>
          <w:p w:rsidR="0055506D" w:rsidRPr="00910F7B" w:rsidRDefault="0055506D" w:rsidP="00167889">
            <w:pPr>
              <w:pStyle w:val="a1"/>
              <w:ind w:firstLine="0"/>
              <w:jc w:val="center"/>
            </w:pP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55506D">
              <w:rPr>
                <w:rFonts w:ascii="Tahoma" w:hAnsi="Tahoma" w:cs="Tahoma"/>
                <w:sz w:val="22"/>
              </w:rPr>
              <w:t>Неверное значение! Нужно ввести целое число.</w:t>
            </w:r>
          </w:p>
        </w:tc>
      </w:tr>
      <w:tr w:rsidR="0055506D" w:rsidTr="0055506D">
        <w:tc>
          <w:tcPr>
            <w:tcW w:w="1060" w:type="dxa"/>
          </w:tcPr>
          <w:p w:rsidR="0055506D" w:rsidRDefault="0055506D" w:rsidP="0055506D">
            <w:pPr>
              <w:pStyle w:val="a1"/>
              <w:numPr>
                <w:ilvl w:val="0"/>
                <w:numId w:val="25"/>
              </w:numPr>
              <w:jc w:val="center"/>
            </w:pPr>
          </w:p>
        </w:tc>
        <w:tc>
          <w:tcPr>
            <w:tcW w:w="1458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</w:pPr>
            <w:r>
              <w:t>-1</w:t>
            </w:r>
          </w:p>
        </w:tc>
        <w:tc>
          <w:tcPr>
            <w:tcW w:w="1296" w:type="dxa"/>
          </w:tcPr>
          <w:p w:rsidR="0055506D" w:rsidRPr="00AE1BBC" w:rsidRDefault="0055506D" w:rsidP="00167889">
            <w:pPr>
              <w:pStyle w:val="a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1397" w:type="dxa"/>
          </w:tcPr>
          <w:p w:rsidR="0055506D" w:rsidRPr="00910F7B" w:rsidRDefault="0055506D" w:rsidP="00167889">
            <w:pPr>
              <w:pStyle w:val="a1"/>
              <w:ind w:firstLine="0"/>
              <w:jc w:val="center"/>
            </w:pPr>
          </w:p>
        </w:tc>
        <w:tc>
          <w:tcPr>
            <w:tcW w:w="4360" w:type="dxa"/>
          </w:tcPr>
          <w:p w:rsidR="0055506D" w:rsidRPr="0055506D" w:rsidRDefault="0055506D" w:rsidP="0055506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55506D">
              <w:rPr>
                <w:rFonts w:ascii="Tahoma" w:hAnsi="Tahoma" w:cs="Tahoma"/>
                <w:sz w:val="22"/>
              </w:rPr>
              <w:t>Неверное значение! Нужно ввести целое число.</w:t>
            </w:r>
          </w:p>
        </w:tc>
      </w:tr>
    </w:tbl>
    <w:p w:rsidR="00910F7B" w:rsidRDefault="00910F7B" w:rsidP="009B3662">
      <w:pPr>
        <w:pStyle w:val="a1"/>
      </w:pPr>
    </w:p>
    <w:p w:rsidR="0025613F" w:rsidRDefault="00910F7B" w:rsidP="009B3662">
      <w:pPr>
        <w:pStyle w:val="a1"/>
      </w:pPr>
      <w:r>
        <w:t>Выполните коммит получившейся программы</w:t>
      </w:r>
      <w:r w:rsidR="00FD2AED">
        <w:t xml:space="preserve"> с комментарием «Л2.П2. Проверка введенных значений»</w:t>
      </w:r>
      <w:r>
        <w:t>.</w:t>
      </w:r>
    </w:p>
    <w:p w:rsidR="0025613F" w:rsidRDefault="00465A38" w:rsidP="009B3662">
      <w:pPr>
        <w:pStyle w:val="a1"/>
      </w:pPr>
      <w:r>
        <w:t xml:space="preserve">Другой способ выполнения проверки – использования тернарной операции </w:t>
      </w:r>
      <w:r w:rsidRPr="00465A38">
        <w:t>&lt;</w:t>
      </w:r>
      <w:r>
        <w:t>условие</w:t>
      </w:r>
      <w:r w:rsidRPr="00465A38">
        <w:t xml:space="preserve">&gt; </w:t>
      </w:r>
      <w:r w:rsidRPr="00D91361">
        <w:rPr>
          <w:b/>
        </w:rPr>
        <w:t>?</w:t>
      </w:r>
      <w:r w:rsidRPr="00465A38">
        <w:t xml:space="preserve"> </w:t>
      </w:r>
      <w:r w:rsidRPr="00D91361">
        <w:t>&lt;</w:t>
      </w:r>
      <w:r>
        <w:t>значение</w:t>
      </w:r>
      <w:r w:rsidR="003E23E6">
        <w:t>_если_</w:t>
      </w:r>
      <w:r w:rsidR="003E23E6">
        <w:rPr>
          <w:lang w:val="en-US"/>
        </w:rPr>
        <w:t>true</w:t>
      </w:r>
      <w:r w:rsidRPr="00D91361">
        <w:t>&gt;</w:t>
      </w:r>
      <w:r w:rsidRPr="00465A38">
        <w:t xml:space="preserve"> </w:t>
      </w:r>
      <w:r w:rsidRPr="00D91361">
        <w:rPr>
          <w:b/>
        </w:rPr>
        <w:t>:</w:t>
      </w:r>
      <w:r w:rsidRPr="00D91361">
        <w:t xml:space="preserve"> &lt;</w:t>
      </w:r>
      <w:r>
        <w:t>значение</w:t>
      </w:r>
      <w:r w:rsidR="003E23E6" w:rsidRPr="00D91361">
        <w:t>_</w:t>
      </w:r>
      <w:r w:rsidR="003E23E6">
        <w:t>если_</w:t>
      </w:r>
      <w:r w:rsidR="003E23E6">
        <w:rPr>
          <w:lang w:val="en-US"/>
        </w:rPr>
        <w:t>false</w:t>
      </w:r>
      <w:r w:rsidRPr="00D91361">
        <w:t>&gt;</w:t>
      </w:r>
      <w:r w:rsidR="009D6F5E">
        <w:t xml:space="preserve"> (тернарная – с тремя операндами).</w:t>
      </w:r>
    </w:p>
    <w:p w:rsidR="00BD39B4" w:rsidRPr="00A5050A" w:rsidRDefault="009D6F5E" w:rsidP="009B3662">
      <w:pPr>
        <w:pStyle w:val="a1"/>
      </w:pPr>
      <w:r>
        <w:t>Эту операцию можно использовать в вычислениях наравне с обычными операциями сложения, умножения и т.д. Однако, рекомендуется не злоупотребрять ей, чтобы не осложнить прочтение кода.</w:t>
      </w:r>
    </w:p>
    <w:p w:rsidR="0025613F" w:rsidRPr="00D91361" w:rsidRDefault="00D91361" w:rsidP="009B3662">
      <w:pPr>
        <w:pStyle w:val="a1"/>
      </w:pPr>
      <w:r>
        <w:t xml:space="preserve">Тогда проверка значений </w:t>
      </w:r>
      <w:r>
        <w:rPr>
          <w:lang w:val="en-US"/>
        </w:rPr>
        <w:t>A</w:t>
      </w:r>
      <w:r w:rsidRPr="00D91361">
        <w:t xml:space="preserve"> </w:t>
      </w:r>
      <w:r>
        <w:t xml:space="preserve">и </w:t>
      </w:r>
      <w:r>
        <w:rPr>
          <w:lang w:val="en-US"/>
        </w:rPr>
        <w:t>B</w:t>
      </w:r>
      <w:r w:rsidRPr="00D91361">
        <w:t xml:space="preserve"> </w:t>
      </w:r>
      <w:r>
        <w:t>сокр</w:t>
      </w:r>
      <w:r w:rsidR="009D6F5E">
        <w:t>атится до одной строчки:</w:t>
      </w:r>
    </w:p>
    <w:p w:rsidR="0025613F" w:rsidRDefault="009D6F5E" w:rsidP="009D6F5E">
      <w:pPr>
        <w:pStyle w:val="af"/>
      </w:pPr>
      <w:r>
        <w:drawing>
          <wp:inline distT="0" distB="0" distL="0" distR="0">
            <wp:extent cx="4591050" cy="609600"/>
            <wp:effectExtent l="1905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6F5E" w:rsidRPr="009D6F5E" w:rsidRDefault="009D6F5E" w:rsidP="009B3662">
      <w:pPr>
        <w:pStyle w:val="a1"/>
      </w:pPr>
      <w:r>
        <w:t xml:space="preserve">Читается: если </w:t>
      </w:r>
      <w:r>
        <w:rPr>
          <w:lang w:val="en-US"/>
        </w:rPr>
        <w:t>A</w:t>
      </w:r>
      <w:r w:rsidRPr="009D6F5E">
        <w:t xml:space="preserve"> </w:t>
      </w:r>
      <w:r>
        <w:t xml:space="preserve">больше или равно </w:t>
      </w:r>
      <w:r>
        <w:rPr>
          <w:lang w:val="en-US"/>
        </w:rPr>
        <w:t>B</w:t>
      </w:r>
      <w:r>
        <w:t xml:space="preserve">, то присвоить </w:t>
      </w:r>
      <w:r>
        <w:rPr>
          <w:lang w:val="en-US"/>
        </w:rPr>
        <w:t>A</w:t>
      </w:r>
      <w:r>
        <w:t xml:space="preserve">, иначе присвоить </w:t>
      </w:r>
      <w:r>
        <w:rPr>
          <w:lang w:val="en-US"/>
        </w:rPr>
        <w:t>B</w:t>
      </w:r>
      <w:r>
        <w:t>.</w:t>
      </w:r>
    </w:p>
    <w:p w:rsidR="00815F71" w:rsidRPr="007F1057" w:rsidRDefault="009D6F5E" w:rsidP="009D6F5E">
      <w:pPr>
        <w:pStyle w:val="a1"/>
      </w:pPr>
      <w:r>
        <w:t xml:space="preserve">Выполните коммит программы, в которой </w:t>
      </w:r>
      <w:r w:rsidR="00BD39B4">
        <w:t xml:space="preserve">оператор </w:t>
      </w:r>
      <w:r w:rsidRPr="00BD39B4">
        <w:rPr>
          <w:rStyle w:val="ae"/>
          <w:rFonts w:eastAsiaTheme="minorHAnsi"/>
        </w:rPr>
        <w:t>if</w:t>
      </w:r>
      <w:r w:rsidRPr="009D6F5E">
        <w:t xml:space="preserve"> </w:t>
      </w:r>
      <w:r>
        <w:t>заменен на тернарный</w:t>
      </w:r>
      <w:r w:rsidR="007F1057" w:rsidRPr="007F1057">
        <w:t xml:space="preserve"> ?:</w:t>
      </w:r>
      <w:r w:rsidR="007F1057">
        <w:t xml:space="preserve">, с комментарием «Л2.П2. Тернарный оператор </w:t>
      </w:r>
      <w:r w:rsidR="007F1057" w:rsidRPr="007F1057">
        <w:t>?:</w:t>
      </w:r>
      <w:r w:rsidR="007F1057">
        <w:t>»</w:t>
      </w:r>
      <w:r>
        <w:t>.</w:t>
      </w:r>
      <w:r w:rsidR="00BD39B4" w:rsidRPr="00BD39B4">
        <w:t xml:space="preserve"> </w:t>
      </w:r>
    </w:p>
    <w:p w:rsidR="007F1057" w:rsidRDefault="00815F71" w:rsidP="00815F71">
      <w:pPr>
        <w:pStyle w:val="a1"/>
      </w:pPr>
      <w:r>
        <w:t>Расширим программу до сравнения трех переменных.</w:t>
      </w:r>
    </w:p>
    <w:p w:rsidR="00815F71" w:rsidRPr="007F1057" w:rsidRDefault="00815F71" w:rsidP="00815F71">
      <w:pPr>
        <w:pStyle w:val="a1"/>
      </w:pPr>
      <w:r>
        <w:t xml:space="preserve">Начнем работу на основе </w:t>
      </w:r>
      <w:r w:rsidR="007F1057">
        <w:t xml:space="preserve">предыдущего коммита «Л2.П2. Проверка введенных значений», где использовался </w:t>
      </w:r>
      <w:r w:rsidR="007F1057">
        <w:rPr>
          <w:lang w:val="en-US"/>
        </w:rPr>
        <w:t>if</w:t>
      </w:r>
      <w:r w:rsidR="007F1057">
        <w:t>.</w:t>
      </w:r>
    </w:p>
    <w:p w:rsidR="009D6F5E" w:rsidRDefault="007F1057" w:rsidP="009D6F5E">
      <w:pPr>
        <w:pStyle w:val="a1"/>
      </w:pPr>
      <w:r>
        <w:t xml:space="preserve">Создайте новую ветку из этого коммита: откройте </w:t>
      </w:r>
      <w:r>
        <w:rPr>
          <w:noProof/>
          <w:lang w:eastAsia="ru-RU"/>
        </w:rPr>
        <w:drawing>
          <wp:inline distT="0" distB="0" distL="0" distR="0">
            <wp:extent cx="235702" cy="232564"/>
            <wp:effectExtent l="19050" t="0" r="0" b="0"/>
            <wp:docPr id="28" name="Рисунок 28" descr="&amp;Kcy;&amp;ncy;&amp;ocy;&amp;pcy;&amp;kcy;&amp;acy; log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&amp;Kcy;&amp;ncy;&amp;ocy;&amp;pcy;&amp;kcy;&amp;acy; log.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25455" t="6588" r="29091" b="450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702" cy="2325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lang w:val="en-US"/>
        </w:rPr>
        <w:t>Log</w:t>
      </w:r>
      <w:r>
        <w:t xml:space="preserve">, выделите нужный коммит и нажмите </w:t>
      </w:r>
      <w:r>
        <w:rPr>
          <w:noProof/>
          <w:lang w:eastAsia="ru-RU"/>
        </w:rPr>
        <w:drawing>
          <wp:inline distT="0" distB="0" distL="0" distR="0">
            <wp:extent cx="200025" cy="209550"/>
            <wp:effectExtent l="19050" t="0" r="9525" b="0"/>
            <wp:docPr id="31" name="Рисунок 31" descr="&amp;Kcy;&amp;ncy;&amp;ocy;&amp;pcy;&amp;kcy;&amp;acy; Add Branch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&amp;Kcy;&amp;ncy;&amp;ocy;&amp;pcy;&amp;kcy;&amp;acy; Add Branch.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37363" t="7843" r="39560" b="490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lang w:val="en-US"/>
        </w:rPr>
        <w:t>Add</w:t>
      </w:r>
      <w:r w:rsidRPr="007F1057">
        <w:t xml:space="preserve"> </w:t>
      </w:r>
      <w:r>
        <w:rPr>
          <w:lang w:val="en-US"/>
        </w:rPr>
        <w:t>branch</w:t>
      </w:r>
      <w:r w:rsidR="00BD39B4">
        <w:t>.</w:t>
      </w:r>
      <w:r>
        <w:t xml:space="preserve"> Назовите ветку </w:t>
      </w:r>
      <w:r w:rsidR="00F220D1" w:rsidRPr="006F4620">
        <w:rPr>
          <w:rStyle w:val="ae"/>
          <w:rFonts w:eastAsiaTheme="minorHAnsi"/>
        </w:rPr>
        <w:t>MaximumIf</w:t>
      </w:r>
      <w:r w:rsidR="00F220D1" w:rsidRPr="00F220D1">
        <w:t xml:space="preserve">. </w:t>
      </w:r>
      <w:r w:rsidR="00F220D1">
        <w:t xml:space="preserve">Сделайте ветку активной (отслеживаемой, </w:t>
      </w:r>
      <w:r w:rsidR="00F220D1">
        <w:rPr>
          <w:lang w:val="en-US"/>
        </w:rPr>
        <w:t>checkout</w:t>
      </w:r>
      <w:r w:rsidR="00F220D1" w:rsidRPr="00F220D1">
        <w:t xml:space="preserve">) </w:t>
      </w:r>
      <w:r w:rsidR="00F220D1">
        <w:t>двойным кликом по ее имени в списке.</w:t>
      </w:r>
    </w:p>
    <w:p w:rsidR="009D6F5E" w:rsidRPr="001B45BE" w:rsidRDefault="001B45BE" w:rsidP="009B3662">
      <w:pPr>
        <w:pStyle w:val="a1"/>
      </w:pPr>
      <w:r>
        <w:t>После этого файл с программой вернется к предыдущему протестированному варианту</w:t>
      </w:r>
      <w:r w:rsidR="00FC1514">
        <w:t xml:space="preserve"> (если </w:t>
      </w:r>
      <w:r w:rsidR="00FC1514">
        <w:rPr>
          <w:lang w:val="en-US"/>
        </w:rPr>
        <w:t>VisualStudio</w:t>
      </w:r>
      <w:r w:rsidR="00FC1514" w:rsidRPr="00FC1514">
        <w:t xml:space="preserve"> </w:t>
      </w:r>
      <w:r w:rsidR="00FC1514">
        <w:t>не выведет сообщение об обновлении файла программы автоматически, то закройте и откройте его)</w:t>
      </w:r>
      <w:r>
        <w:t>.</w:t>
      </w:r>
    </w:p>
    <w:p w:rsidR="00D76A4E" w:rsidRPr="00A5050A" w:rsidRDefault="00D76A4E" w:rsidP="00D76A4E">
      <w:pPr>
        <w:pStyle w:val="a1"/>
      </w:pPr>
      <w:r>
        <w:t>Добав</w:t>
      </w:r>
      <w:r w:rsidR="003D6543">
        <w:t>ьте</w:t>
      </w:r>
      <w:r>
        <w:t xml:space="preserve"> ввод переменной </w:t>
      </w:r>
      <w:r w:rsidRPr="006F4620">
        <w:rPr>
          <w:rStyle w:val="ae"/>
          <w:rFonts w:eastAsiaTheme="minorHAnsi"/>
        </w:rPr>
        <w:t>C</w:t>
      </w:r>
      <w:r w:rsidR="003D6543">
        <w:t xml:space="preserve"> по аналогии с </w:t>
      </w:r>
      <w:r w:rsidR="003D6543" w:rsidRPr="006F4620">
        <w:rPr>
          <w:rStyle w:val="ae"/>
          <w:rFonts w:eastAsiaTheme="minorHAnsi"/>
        </w:rPr>
        <w:t>A</w:t>
      </w:r>
      <w:r w:rsidR="003D6543" w:rsidRPr="00644744">
        <w:t xml:space="preserve"> </w:t>
      </w:r>
      <w:r w:rsidR="003D6543">
        <w:t xml:space="preserve">и </w:t>
      </w:r>
      <w:r w:rsidR="003D6543" w:rsidRPr="006F4620">
        <w:rPr>
          <w:rStyle w:val="ae"/>
          <w:rFonts w:eastAsiaTheme="minorHAnsi"/>
        </w:rPr>
        <w:t>B</w:t>
      </w:r>
      <w:r>
        <w:t>.</w:t>
      </w:r>
    </w:p>
    <w:p w:rsidR="00644744" w:rsidRPr="00644744" w:rsidRDefault="00644744" w:rsidP="00644744">
      <w:pPr>
        <w:pStyle w:val="af"/>
        <w:rPr>
          <w:lang w:val="en-US"/>
        </w:rPr>
      </w:pPr>
      <w:r>
        <w:drawing>
          <wp:inline distT="0" distB="0" distL="0" distR="0">
            <wp:extent cx="5934075" cy="400050"/>
            <wp:effectExtent l="1905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4744" w:rsidRDefault="00644744" w:rsidP="00D76A4E">
      <w:pPr>
        <w:pStyle w:val="a1"/>
      </w:pPr>
      <w:r>
        <w:lastRenderedPageBreak/>
        <w:t>Добавим проверку значений. Теперь, если</w:t>
      </w:r>
      <w:r w:rsidR="00D76A4E">
        <w:t xml:space="preserve"> </w:t>
      </w:r>
      <w:r w:rsidR="00D76A4E" w:rsidRPr="006F4620">
        <w:rPr>
          <w:rStyle w:val="ae"/>
          <w:rFonts w:eastAsiaTheme="minorHAnsi"/>
        </w:rPr>
        <w:t>A &gt; B</w:t>
      </w:r>
      <w:r>
        <w:t xml:space="preserve">, его еще нужно сравнить с </w:t>
      </w:r>
      <w:r w:rsidRPr="006F4620">
        <w:rPr>
          <w:rStyle w:val="ae"/>
          <w:rFonts w:eastAsiaTheme="minorHAnsi"/>
        </w:rPr>
        <w:t>C</w:t>
      </w:r>
      <w:r>
        <w:t>:</w:t>
      </w:r>
    </w:p>
    <w:p w:rsidR="00D76A4E" w:rsidRPr="00644744" w:rsidRDefault="00644744" w:rsidP="00644744">
      <w:pPr>
        <w:pStyle w:val="af"/>
      </w:pPr>
      <w:r>
        <w:drawing>
          <wp:inline distT="0" distB="0" distL="0" distR="0">
            <wp:extent cx="3562350" cy="2447925"/>
            <wp:effectExtent l="1905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244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A4E" w:rsidRDefault="00644744" w:rsidP="00D76A4E">
      <w:pPr>
        <w:pStyle w:val="a1"/>
      </w:pPr>
      <w:r>
        <w:t xml:space="preserve">Аналогично для </w:t>
      </w:r>
      <w:r w:rsidRPr="006F4620">
        <w:rPr>
          <w:rStyle w:val="ae"/>
          <w:rFonts w:eastAsiaTheme="minorHAnsi"/>
        </w:rPr>
        <w:t>B</w:t>
      </w:r>
      <w:r>
        <w:t>:</w:t>
      </w:r>
    </w:p>
    <w:p w:rsidR="00644744" w:rsidRPr="00644744" w:rsidRDefault="00644744" w:rsidP="00644744">
      <w:pPr>
        <w:pStyle w:val="af"/>
      </w:pPr>
      <w:r>
        <w:drawing>
          <wp:inline distT="0" distB="0" distL="0" distR="0">
            <wp:extent cx="3800475" cy="2438400"/>
            <wp:effectExtent l="19050" t="0" r="952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4744" w:rsidRPr="00644744" w:rsidRDefault="00644744" w:rsidP="00D76A4E">
      <w:pPr>
        <w:pStyle w:val="a1"/>
      </w:pPr>
      <w:r>
        <w:t xml:space="preserve">Протестируйте правильность работы программы и выполните коммит в ветку </w:t>
      </w:r>
      <w:r>
        <w:rPr>
          <w:lang w:val="en-US"/>
        </w:rPr>
        <w:t>MaximumIf</w:t>
      </w:r>
      <w:r>
        <w:t xml:space="preserve"> с комментарием «Л2.П2 </w:t>
      </w:r>
      <w:r w:rsidR="00EA1A57">
        <w:t xml:space="preserve">Максимальное из </w:t>
      </w:r>
      <w:r>
        <w:t>трех чисел</w:t>
      </w:r>
      <w:r w:rsidR="000579B4">
        <w:t xml:space="preserve"> через </w:t>
      </w:r>
      <w:r w:rsidR="000579B4">
        <w:rPr>
          <w:lang w:val="en-US"/>
        </w:rPr>
        <w:t>if</w:t>
      </w:r>
      <w:r>
        <w:t>».</w:t>
      </w:r>
    </w:p>
    <w:p w:rsidR="00644744" w:rsidRDefault="000579B4" w:rsidP="00D76A4E">
      <w:pPr>
        <w:pStyle w:val="a1"/>
      </w:pPr>
      <w:r>
        <w:t>Самостоятельно составьте таблицу с тестовыми значениями.</w:t>
      </w:r>
    </w:p>
    <w:p w:rsidR="00644744" w:rsidRDefault="005A0A18" w:rsidP="00D76A4E">
      <w:pPr>
        <w:pStyle w:val="a1"/>
      </w:pPr>
      <w:r>
        <w:t>Другой вариант реализации проверок через логическое И в условиях:</w:t>
      </w:r>
    </w:p>
    <w:p w:rsidR="005A0A18" w:rsidRDefault="005A0A18" w:rsidP="005A0A18">
      <w:pPr>
        <w:pStyle w:val="af"/>
      </w:pPr>
      <w:r>
        <w:drawing>
          <wp:inline distT="0" distB="0" distL="0" distR="0">
            <wp:extent cx="3810000" cy="2286000"/>
            <wp:effectExtent l="1905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4744" w:rsidRDefault="005A0A18" w:rsidP="00D76A4E">
      <w:pPr>
        <w:pStyle w:val="a1"/>
      </w:pPr>
      <w:r>
        <w:lastRenderedPageBreak/>
        <w:t>Этот код значительно короче и читабельнее, но немного затратнее по времени выполнения: если максимальное значение</w:t>
      </w:r>
      <w:r w:rsidR="00B32B3A">
        <w:t xml:space="preserve"> </w:t>
      </w:r>
      <w:r w:rsidR="00B32B3A" w:rsidRPr="00B32B3A">
        <w:rPr>
          <w:rStyle w:val="ae"/>
          <w:rFonts w:eastAsiaTheme="minorHAnsi"/>
        </w:rPr>
        <w:t>B</w:t>
      </w:r>
      <w:r w:rsidR="00B32B3A" w:rsidRPr="00B32B3A">
        <w:t xml:space="preserve"> </w:t>
      </w:r>
      <w:r w:rsidR="00B32B3A">
        <w:t>или</w:t>
      </w:r>
      <w:r>
        <w:t xml:space="preserve"> </w:t>
      </w:r>
      <w:r w:rsidRPr="005A0A18">
        <w:rPr>
          <w:rStyle w:val="ae"/>
          <w:rFonts w:eastAsiaTheme="minorHAnsi"/>
        </w:rPr>
        <w:t>C</w:t>
      </w:r>
      <w:r>
        <w:t>, то необходимо выполнить четыре разных сравнения</w:t>
      </w:r>
      <w:r w:rsidR="00B32B3A" w:rsidRPr="00B32B3A">
        <w:t xml:space="preserve"> </w:t>
      </w:r>
      <w:r w:rsidR="00B32B3A">
        <w:t xml:space="preserve">в двух </w:t>
      </w:r>
      <w:r w:rsidR="00B32B3A" w:rsidRPr="00B32B3A">
        <w:rPr>
          <w:rStyle w:val="ae"/>
          <w:rFonts w:eastAsiaTheme="minorHAnsi"/>
        </w:rPr>
        <w:t>if</w:t>
      </w:r>
      <w:r w:rsidR="00B32B3A">
        <w:t>.</w:t>
      </w:r>
      <w:r>
        <w:t xml:space="preserve"> </w:t>
      </w:r>
      <w:r w:rsidR="00B32B3A">
        <w:t xml:space="preserve">А если максимальное значение </w:t>
      </w:r>
      <w:r w:rsidR="00B32B3A" w:rsidRPr="00B32B3A">
        <w:rPr>
          <w:rStyle w:val="ae"/>
          <w:rFonts w:eastAsiaTheme="minorHAnsi"/>
        </w:rPr>
        <w:t>A</w:t>
      </w:r>
      <w:r w:rsidR="00B32B3A" w:rsidRPr="00B32B3A">
        <w:t xml:space="preserve"> </w:t>
      </w:r>
      <w:r w:rsidR="00B32B3A">
        <w:t xml:space="preserve">– то два сравнения в первом </w:t>
      </w:r>
      <w:r w:rsidR="00B32B3A" w:rsidRPr="00B32B3A">
        <w:rPr>
          <w:rStyle w:val="ae"/>
          <w:rFonts w:eastAsiaTheme="minorHAnsi"/>
        </w:rPr>
        <w:t>if</w:t>
      </w:r>
      <w:r w:rsidR="00B32B3A">
        <w:t>. П</w:t>
      </w:r>
      <w:r>
        <w:t xml:space="preserve">ричем </w:t>
      </w:r>
      <w:r w:rsidRPr="005A0A18">
        <w:rPr>
          <w:rStyle w:val="ae"/>
          <w:rFonts w:eastAsiaTheme="minorHAnsi"/>
        </w:rPr>
        <w:t>(A</w:t>
      </w:r>
      <w:r>
        <w:rPr>
          <w:rStyle w:val="ae"/>
          <w:rFonts w:eastAsiaTheme="minorHAnsi"/>
        </w:rPr>
        <w:t> </w:t>
      </w:r>
      <w:r w:rsidRPr="005A0A18">
        <w:rPr>
          <w:rStyle w:val="ae"/>
          <w:rFonts w:eastAsiaTheme="minorHAnsi"/>
        </w:rPr>
        <w:t>&gt;=</w:t>
      </w:r>
      <w:r>
        <w:rPr>
          <w:rStyle w:val="ae"/>
          <w:rFonts w:eastAsiaTheme="minorHAnsi"/>
        </w:rPr>
        <w:t> </w:t>
      </w:r>
      <w:r w:rsidRPr="005A0A18">
        <w:rPr>
          <w:rStyle w:val="ae"/>
          <w:rFonts w:eastAsiaTheme="minorHAnsi"/>
        </w:rPr>
        <w:t>B)</w:t>
      </w:r>
      <w:r w:rsidRPr="005A0A18">
        <w:t xml:space="preserve"> </w:t>
      </w:r>
      <w:r w:rsidR="006F4620">
        <w:t xml:space="preserve">в первом </w:t>
      </w:r>
      <w:r w:rsidR="006F4620">
        <w:rPr>
          <w:lang w:val="en-US"/>
        </w:rPr>
        <w:t>if</w:t>
      </w:r>
      <w:r w:rsidR="006F4620" w:rsidRPr="006F4620">
        <w:t xml:space="preserve"> </w:t>
      </w:r>
      <w:r>
        <w:t xml:space="preserve">и </w:t>
      </w:r>
      <w:r w:rsidRPr="005A0A18">
        <w:rPr>
          <w:rStyle w:val="ae"/>
          <w:rFonts w:eastAsiaTheme="minorHAnsi"/>
        </w:rPr>
        <w:t>(B</w:t>
      </w:r>
      <w:r>
        <w:rPr>
          <w:rStyle w:val="ae"/>
          <w:rFonts w:eastAsiaTheme="minorHAnsi"/>
        </w:rPr>
        <w:t> </w:t>
      </w:r>
      <w:r w:rsidRPr="005A0A18">
        <w:rPr>
          <w:rStyle w:val="ae"/>
          <w:rFonts w:eastAsiaTheme="minorHAnsi"/>
        </w:rPr>
        <w:t>&gt;=</w:t>
      </w:r>
      <w:r>
        <w:rPr>
          <w:rStyle w:val="ae"/>
          <w:rFonts w:eastAsiaTheme="minorHAnsi"/>
        </w:rPr>
        <w:t> </w:t>
      </w:r>
      <w:r w:rsidRPr="005A0A18">
        <w:rPr>
          <w:rStyle w:val="ae"/>
          <w:rFonts w:eastAsiaTheme="minorHAnsi"/>
        </w:rPr>
        <w:t>A)</w:t>
      </w:r>
      <w:r w:rsidRPr="005A0A18">
        <w:t xml:space="preserve"> </w:t>
      </w:r>
      <w:r w:rsidR="006F4620">
        <w:t xml:space="preserve">во втором </w:t>
      </w:r>
      <w:r>
        <w:t>фактически дублируют друг друга. В предыдущем варианте, какое бы число не было максимальным, всегда выполняется два сравнения.</w:t>
      </w:r>
    </w:p>
    <w:p w:rsidR="005A0A18" w:rsidRPr="005A0A18" w:rsidRDefault="005A0A18" w:rsidP="00D76A4E">
      <w:pPr>
        <w:pStyle w:val="a1"/>
      </w:pPr>
      <w:r>
        <w:t>При однократном запуске разница составит менее миллисекунды, но если этот код вызывается тысячи</w:t>
      </w:r>
      <w:r w:rsidR="00B32B3A">
        <w:t xml:space="preserve"> и более</w:t>
      </w:r>
      <w:r>
        <w:t xml:space="preserve"> раз, разница </w:t>
      </w:r>
      <w:r w:rsidR="00B32B3A">
        <w:t>станет</w:t>
      </w:r>
      <w:r>
        <w:t xml:space="preserve"> заметной.</w:t>
      </w:r>
    </w:p>
    <w:p w:rsidR="005A0A18" w:rsidRDefault="005A0A18" w:rsidP="00D76A4E">
      <w:pPr>
        <w:pStyle w:val="a1"/>
      </w:pPr>
      <w:r>
        <w:t xml:space="preserve">Выполните коммит в ветку </w:t>
      </w:r>
      <w:r>
        <w:rPr>
          <w:lang w:val="en-US"/>
        </w:rPr>
        <w:t>MaximumIf</w:t>
      </w:r>
      <w:r>
        <w:t xml:space="preserve"> с комментарием «Л2.П2 </w:t>
      </w:r>
      <w:r w:rsidR="00EA1A57">
        <w:t xml:space="preserve">Максимальное из </w:t>
      </w:r>
      <w:r>
        <w:t xml:space="preserve">трех чисел через </w:t>
      </w:r>
      <w:r>
        <w:rPr>
          <w:lang w:val="en-US"/>
        </w:rPr>
        <w:t>if</w:t>
      </w:r>
      <w:r>
        <w:t xml:space="preserve"> с логическим И (</w:t>
      </w:r>
      <w:r w:rsidRPr="005A0A18">
        <w:t>&amp;&amp;</w:t>
      </w:r>
      <w:r>
        <w:t>)».</w:t>
      </w:r>
    </w:p>
    <w:p w:rsidR="00872B19" w:rsidRPr="00872B19" w:rsidRDefault="00872B19" w:rsidP="00D76A4E">
      <w:pPr>
        <w:pStyle w:val="a1"/>
      </w:pPr>
      <w:r>
        <w:t xml:space="preserve">Наконец, третий вариант – сравнить </w:t>
      </w:r>
      <w:r>
        <w:rPr>
          <w:lang w:val="en-US"/>
        </w:rPr>
        <w:t>C</w:t>
      </w:r>
      <w:r w:rsidRPr="00872B19">
        <w:t xml:space="preserve"> </w:t>
      </w:r>
      <w:r>
        <w:t xml:space="preserve">не напрямую с </w:t>
      </w:r>
      <w:r>
        <w:rPr>
          <w:lang w:val="en-US"/>
        </w:rPr>
        <w:t>A</w:t>
      </w:r>
      <w:r w:rsidRPr="00872B19">
        <w:t xml:space="preserve"> </w:t>
      </w:r>
      <w:r>
        <w:t xml:space="preserve">и </w:t>
      </w:r>
      <w:r>
        <w:rPr>
          <w:lang w:val="en-US"/>
        </w:rPr>
        <w:t>B</w:t>
      </w:r>
      <w:r>
        <w:t>, а с максимальным из них</w:t>
      </w:r>
      <w:r w:rsidR="00635B11">
        <w:t xml:space="preserve"> (максимальное из </w:t>
      </w:r>
      <w:r w:rsidR="00B25062">
        <w:rPr>
          <w:lang w:val="en-US"/>
        </w:rPr>
        <w:t>A</w:t>
      </w:r>
      <w:r w:rsidR="00B25062" w:rsidRPr="00872B19">
        <w:t xml:space="preserve"> </w:t>
      </w:r>
      <w:r w:rsidR="00B25062">
        <w:t xml:space="preserve">и </w:t>
      </w:r>
      <w:r w:rsidR="00B25062">
        <w:rPr>
          <w:lang w:val="en-US"/>
        </w:rPr>
        <w:t>B</w:t>
      </w:r>
      <w:r w:rsidR="00B25062">
        <w:t xml:space="preserve"> </w:t>
      </w:r>
      <w:r>
        <w:t>мы уже находили):</w:t>
      </w:r>
    </w:p>
    <w:p w:rsidR="005A0A18" w:rsidRDefault="005A0A18" w:rsidP="005A0A18">
      <w:pPr>
        <w:pStyle w:val="af"/>
      </w:pPr>
      <w:r>
        <w:drawing>
          <wp:inline distT="0" distB="0" distL="0" distR="0">
            <wp:extent cx="5391150" cy="2609850"/>
            <wp:effectExtent l="1905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0A18" w:rsidRPr="00872B19" w:rsidRDefault="00872B19" w:rsidP="00D76A4E">
      <w:pPr>
        <w:pStyle w:val="a1"/>
      </w:pPr>
      <w:r>
        <w:t>В этом варианте будет</w:t>
      </w:r>
      <w:r w:rsidR="00F87512">
        <w:t xml:space="preserve"> всегда</w:t>
      </w:r>
      <w:r>
        <w:t xml:space="preserve"> выполнено два сравнения, но и значение переменной </w:t>
      </w:r>
      <w:r w:rsidRPr="00A5050A">
        <w:rPr>
          <w:rStyle w:val="ae"/>
          <w:rFonts w:eastAsiaTheme="minorHAnsi"/>
        </w:rPr>
        <w:t>Max</w:t>
      </w:r>
      <w:r w:rsidRPr="00872B19">
        <w:t xml:space="preserve"> </w:t>
      </w:r>
      <w:r>
        <w:t>будет присвоено дважды. Таким образом, этот код тоже немного медленнее первого варианта.</w:t>
      </w:r>
    </w:p>
    <w:p w:rsidR="00872B19" w:rsidRDefault="00872B19" w:rsidP="00872B19">
      <w:pPr>
        <w:pStyle w:val="a1"/>
      </w:pPr>
      <w:r>
        <w:t xml:space="preserve">Выполните коммит в ветку </w:t>
      </w:r>
      <w:r w:rsidRPr="00A5050A">
        <w:rPr>
          <w:rStyle w:val="ae"/>
          <w:rFonts w:eastAsiaTheme="minorHAnsi"/>
        </w:rPr>
        <w:t>MaximumIf</w:t>
      </w:r>
      <w:r>
        <w:t xml:space="preserve"> с комментарием «Л2.П2 </w:t>
      </w:r>
      <w:r w:rsidR="00EA1A57">
        <w:t xml:space="preserve">Максимальное из </w:t>
      </w:r>
      <w:r>
        <w:t>трех чисел через сравнение третьего с максимальным из первых двух».</w:t>
      </w:r>
    </w:p>
    <w:p w:rsidR="005A0A18" w:rsidRDefault="00167889" w:rsidP="00D76A4E">
      <w:pPr>
        <w:pStyle w:val="a1"/>
      </w:pPr>
      <w:r>
        <w:t xml:space="preserve">После этого вернитесь на ветку </w:t>
      </w:r>
      <w:r>
        <w:rPr>
          <w:lang w:val="en-US"/>
        </w:rPr>
        <w:t>master</w:t>
      </w:r>
      <w:r w:rsidR="009D37F9" w:rsidRPr="009D37F9">
        <w:t xml:space="preserve"> (</w:t>
      </w:r>
      <w:r w:rsidR="009D37F9">
        <w:t xml:space="preserve">сделайте ее активной, </w:t>
      </w:r>
      <w:r w:rsidR="009D37F9">
        <w:rPr>
          <w:lang w:val="en-US"/>
        </w:rPr>
        <w:t>checkout</w:t>
      </w:r>
      <w:r w:rsidR="009D37F9" w:rsidRPr="009D37F9">
        <w:t>)</w:t>
      </w:r>
      <w:r>
        <w:t xml:space="preserve">, где мы остановились на сравнении двух чисел с помощью тернарной операции </w:t>
      </w:r>
      <w:r w:rsidRPr="00A5050A">
        <w:rPr>
          <w:rStyle w:val="ae"/>
          <w:rFonts w:eastAsiaTheme="minorHAnsi"/>
        </w:rPr>
        <w:t>?:</w:t>
      </w:r>
      <w:r>
        <w:t>.</w:t>
      </w:r>
    </w:p>
    <w:p w:rsidR="00167889" w:rsidRDefault="00167889" w:rsidP="00D76A4E">
      <w:pPr>
        <w:pStyle w:val="a1"/>
      </w:pPr>
      <w:r>
        <w:t xml:space="preserve">Добавьте ввод значения </w:t>
      </w:r>
      <w:r w:rsidRPr="00A5050A">
        <w:rPr>
          <w:rStyle w:val="ae"/>
          <w:rFonts w:eastAsiaTheme="minorHAnsi"/>
        </w:rPr>
        <w:t>C</w:t>
      </w:r>
      <w:r>
        <w:t>, как было показано ранее.</w:t>
      </w:r>
    </w:p>
    <w:p w:rsidR="00167889" w:rsidRPr="00167889" w:rsidRDefault="00167889" w:rsidP="00D76A4E">
      <w:pPr>
        <w:pStyle w:val="a1"/>
      </w:pPr>
      <w:r>
        <w:t xml:space="preserve">Реализуем поиск максимума по аналогии с последним вариантом </w:t>
      </w:r>
      <w:r w:rsidRPr="00A5050A">
        <w:rPr>
          <w:rStyle w:val="ae"/>
          <w:rFonts w:eastAsiaTheme="minorHAnsi"/>
        </w:rPr>
        <w:t>if</w:t>
      </w:r>
      <w:r>
        <w:t xml:space="preserve">, когда мы сначала находим большее из </w:t>
      </w:r>
      <w:r w:rsidRPr="00A5050A">
        <w:rPr>
          <w:rStyle w:val="ae"/>
          <w:rFonts w:eastAsiaTheme="minorHAnsi"/>
        </w:rPr>
        <w:t>A</w:t>
      </w:r>
      <w:r w:rsidRPr="00167889">
        <w:t xml:space="preserve"> </w:t>
      </w:r>
      <w:r>
        <w:t xml:space="preserve">и </w:t>
      </w:r>
      <w:r w:rsidRPr="00A5050A">
        <w:rPr>
          <w:rStyle w:val="ae"/>
          <w:rFonts w:eastAsiaTheme="minorHAnsi"/>
        </w:rPr>
        <w:t>B</w:t>
      </w:r>
      <w:r>
        <w:t xml:space="preserve">, а потом сравниваем его с </w:t>
      </w:r>
      <w:r w:rsidRPr="00A5050A">
        <w:rPr>
          <w:rStyle w:val="ae"/>
          <w:rFonts w:eastAsiaTheme="minorHAnsi"/>
        </w:rPr>
        <w:t>C</w:t>
      </w:r>
      <w:r>
        <w:t>:</w:t>
      </w:r>
    </w:p>
    <w:p w:rsidR="00167889" w:rsidRDefault="00167889" w:rsidP="00167889">
      <w:pPr>
        <w:pStyle w:val="af"/>
      </w:pPr>
      <w:r>
        <w:drawing>
          <wp:inline distT="0" distB="0" distL="0" distR="0">
            <wp:extent cx="3819525" cy="466725"/>
            <wp:effectExtent l="19050" t="0" r="952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74C8" w:rsidRPr="00167889" w:rsidRDefault="001674C8" w:rsidP="001674C8">
      <w:pPr>
        <w:pStyle w:val="a"/>
      </w:pPr>
      <w:r>
        <w:t xml:space="preserve">Можно ли пропустить скобки в условии? А в </w:t>
      </w:r>
      <w:r w:rsidRPr="009B4BF7">
        <w:rPr>
          <w:rStyle w:val="ae"/>
          <w:rFonts w:eastAsiaTheme="minorHAnsi"/>
        </w:rPr>
        <w:t>if</w:t>
      </w:r>
      <w:r>
        <w:t>?</w:t>
      </w:r>
    </w:p>
    <w:p w:rsidR="00EA1A57" w:rsidRDefault="00EA1A57" w:rsidP="00EA1A57">
      <w:pPr>
        <w:pStyle w:val="a1"/>
      </w:pPr>
      <w:r>
        <w:lastRenderedPageBreak/>
        <w:t xml:space="preserve">Выполните коммит в ветку </w:t>
      </w:r>
      <w:r>
        <w:rPr>
          <w:lang w:val="en-US"/>
        </w:rPr>
        <w:t>master</w:t>
      </w:r>
      <w:r>
        <w:t xml:space="preserve"> с комментарием «Л2.П2 Максимальное из трех чисел через операцию </w:t>
      </w:r>
      <w:r w:rsidRPr="00EA1A57">
        <w:t>?:</w:t>
      </w:r>
      <w:r>
        <w:t>».</w:t>
      </w:r>
    </w:p>
    <w:p w:rsidR="00167889" w:rsidRDefault="009D37F9" w:rsidP="00D76A4E">
      <w:pPr>
        <w:pStyle w:val="a1"/>
      </w:pPr>
      <w:r>
        <w:t xml:space="preserve">Этот код можно сократить до одной строки. </w:t>
      </w:r>
      <w:r>
        <w:rPr>
          <w:lang w:val="en-US"/>
        </w:rPr>
        <w:t>C</w:t>
      </w:r>
      <w:r w:rsidRPr="009D37F9">
        <w:t xml:space="preserve"># </w:t>
      </w:r>
      <w:r>
        <w:t xml:space="preserve">поддерживает операции присваивания «в середине» арифметического выражения. Поэтому первый раз можно присвоить значение </w:t>
      </w:r>
      <w:r>
        <w:rPr>
          <w:lang w:val="en-US"/>
        </w:rPr>
        <w:t>Max</w:t>
      </w:r>
      <w:r w:rsidRPr="009D37F9">
        <w:t xml:space="preserve"> </w:t>
      </w:r>
      <w:r>
        <w:t>прямо в проверке условия:</w:t>
      </w:r>
    </w:p>
    <w:p w:rsidR="009D37F9" w:rsidRDefault="009D37F9" w:rsidP="009D37F9">
      <w:pPr>
        <w:pStyle w:val="af"/>
      </w:pPr>
      <w:r>
        <w:drawing>
          <wp:inline distT="0" distB="0" distL="0" distR="0">
            <wp:extent cx="4953000" cy="304800"/>
            <wp:effectExtent l="1905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37F9" w:rsidRDefault="009D37F9" w:rsidP="009D37F9">
      <w:pPr>
        <w:pStyle w:val="a1"/>
      </w:pPr>
      <w:r>
        <w:t xml:space="preserve">Выполните коммит в ветку </w:t>
      </w:r>
      <w:r>
        <w:rPr>
          <w:lang w:val="en-US"/>
        </w:rPr>
        <w:t>master</w:t>
      </w:r>
      <w:r>
        <w:t xml:space="preserve"> с комментарием «Л2.П2 Максимальное из трех чисел через операцию </w:t>
      </w:r>
      <w:r w:rsidRPr="00EA1A57">
        <w:t>?:</w:t>
      </w:r>
      <w:r>
        <w:t xml:space="preserve"> в одну строку».</w:t>
      </w:r>
    </w:p>
    <w:p w:rsidR="009D37F9" w:rsidRPr="009D37F9" w:rsidRDefault="009D37F9" w:rsidP="00D76A4E">
      <w:pPr>
        <w:pStyle w:val="a1"/>
      </w:pPr>
      <w:r>
        <w:t xml:space="preserve">Выполните </w:t>
      </w:r>
      <w:r>
        <w:rPr>
          <w:lang w:val="en-US"/>
        </w:rPr>
        <w:t>push</w:t>
      </w:r>
      <w:r w:rsidRPr="009D37F9">
        <w:t xml:space="preserve"> </w:t>
      </w:r>
      <w:r>
        <w:t xml:space="preserve">обеих веток на </w:t>
      </w:r>
      <w:r>
        <w:rPr>
          <w:lang w:val="en-US"/>
        </w:rPr>
        <w:t>GitHub</w:t>
      </w:r>
      <w:r>
        <w:t>.</w:t>
      </w:r>
      <w:r w:rsidR="00B43990">
        <w:t xml:space="preserve"> Объединять ветки не требуется.</w:t>
      </w:r>
    </w:p>
    <w:p w:rsidR="009D37F9" w:rsidRDefault="009D37F9" w:rsidP="00D76A4E">
      <w:pPr>
        <w:pStyle w:val="a1"/>
      </w:pPr>
      <w:r>
        <w:t>Как видите, даже такую простую задачу можно решить множеством способов, отличающихся по длине кода, его читабельности и скорости выполнения.</w:t>
      </w:r>
    </w:p>
    <w:p w:rsidR="001674C8" w:rsidRPr="009D37F9" w:rsidRDefault="001674C8" w:rsidP="001674C8">
      <w:pPr>
        <w:pStyle w:val="a"/>
      </w:pPr>
      <w:r>
        <w:t>Есть ли еще варианты решения?</w:t>
      </w:r>
    </w:p>
    <w:p w:rsidR="005415D9" w:rsidRDefault="005415D9" w:rsidP="005415D9">
      <w:pPr>
        <w:pStyle w:val="3"/>
      </w:pPr>
      <w:r>
        <w:t>Задание на самостоятельную работу</w:t>
      </w:r>
    </w:p>
    <w:p w:rsidR="005415D9" w:rsidRPr="006920C0" w:rsidRDefault="005415D9" w:rsidP="00A53C63">
      <w:pPr>
        <w:pStyle w:val="4"/>
      </w:pPr>
      <w:r w:rsidRPr="006920C0">
        <w:t xml:space="preserve">Задание </w:t>
      </w:r>
      <w:r>
        <w:t>3</w:t>
      </w:r>
    </w:p>
    <w:p w:rsidR="005415D9" w:rsidRDefault="005415D9" w:rsidP="005415D9">
      <w:pPr>
        <w:pStyle w:val="a1"/>
      </w:pPr>
      <w:r>
        <w:t xml:space="preserve">Сумма покупки составляет </w:t>
      </w:r>
      <w:r w:rsidR="008E51EE" w:rsidRPr="008E51EE">
        <w:rPr>
          <w:rStyle w:val="ae"/>
          <w:rFonts w:eastAsiaTheme="minorHAnsi"/>
        </w:rPr>
        <w:t>Sum</w:t>
      </w:r>
      <w:r>
        <w:t xml:space="preserve"> рублей. Если </w:t>
      </w:r>
      <w:r w:rsidR="008E51EE">
        <w:rPr>
          <w:rStyle w:val="ae"/>
          <w:rFonts w:eastAsiaTheme="minorHAnsi"/>
          <w:lang w:val="en-US"/>
        </w:rPr>
        <w:t>Sum</w:t>
      </w:r>
      <w:r>
        <w:t xml:space="preserve"> больше 1000, то предоставляется скидка 15%. Вывести на экран сумму покупки с учетом скидки, либо сообщение о том, что скидка не предоставляется.</w:t>
      </w:r>
    </w:p>
    <w:p w:rsidR="005415D9" w:rsidRPr="006920C0" w:rsidRDefault="005415D9" w:rsidP="00A53C63">
      <w:pPr>
        <w:pStyle w:val="4"/>
      </w:pPr>
      <w:r w:rsidRPr="006920C0">
        <w:t xml:space="preserve">Задание </w:t>
      </w:r>
      <w:r>
        <w:t>4</w:t>
      </w:r>
    </w:p>
    <w:p w:rsidR="005415D9" w:rsidRDefault="005415D9" w:rsidP="005415D9">
      <w:pPr>
        <w:pStyle w:val="a1"/>
      </w:pPr>
      <w:r>
        <w:t xml:space="preserve">Пользователь вводит </w:t>
      </w:r>
      <w:r w:rsidR="00242D88">
        <w:t>длины сторон треугольника</w:t>
      </w:r>
      <w:r>
        <w:t xml:space="preserve"> </w:t>
      </w:r>
      <w:r>
        <w:rPr>
          <w:lang w:val="en-US"/>
        </w:rPr>
        <w:t>a</w:t>
      </w:r>
      <w:r w:rsidRPr="005415D9">
        <w:t xml:space="preserve">, </w:t>
      </w:r>
      <w:r>
        <w:rPr>
          <w:lang w:val="en-US"/>
        </w:rPr>
        <w:t>b</w:t>
      </w:r>
      <w:r w:rsidRPr="005415D9">
        <w:t xml:space="preserve"> </w:t>
      </w:r>
      <w:r>
        <w:t xml:space="preserve">и </w:t>
      </w:r>
      <w:r>
        <w:rPr>
          <w:lang w:val="en-US"/>
        </w:rPr>
        <w:t>c</w:t>
      </w:r>
      <w:r w:rsidRPr="005415D9">
        <w:t xml:space="preserve"> </w:t>
      </w:r>
      <w:r>
        <w:t>(</w:t>
      </w:r>
      <w:r w:rsidR="00242D88">
        <w:t>не обязательно целые числа</w:t>
      </w:r>
      <w:r>
        <w:t>)</w:t>
      </w:r>
      <w:r w:rsidR="00242D88">
        <w:t>. Проверить:</w:t>
      </w:r>
    </w:p>
    <w:p w:rsidR="00242D88" w:rsidRDefault="00242D88" w:rsidP="00242D88">
      <w:pPr>
        <w:pStyle w:val="a1"/>
        <w:numPr>
          <w:ilvl w:val="0"/>
          <w:numId w:val="19"/>
        </w:numPr>
      </w:pPr>
      <w:r>
        <w:t xml:space="preserve">Могут ли три введенных числа быть сторонами </w:t>
      </w:r>
      <w:r w:rsidR="00C22D69">
        <w:t xml:space="preserve">невырожденного </w:t>
      </w:r>
      <w:r>
        <w:t>треугольника? Если нет, вывести об этом сообщение и дальнейшие проверки не выполнять.</w:t>
      </w:r>
    </w:p>
    <w:p w:rsidR="00242D88" w:rsidRDefault="00242D88" w:rsidP="00242D88">
      <w:pPr>
        <w:pStyle w:val="a1"/>
        <w:numPr>
          <w:ilvl w:val="0"/>
          <w:numId w:val="19"/>
        </w:numPr>
      </w:pPr>
      <w:r>
        <w:t>Является ли треугольник равнобедренным? равносторонним? Если является, то вывести об этом сообщение, если нет – ничего не выводить.</w:t>
      </w:r>
    </w:p>
    <w:p w:rsidR="00242D88" w:rsidRDefault="00242D88" w:rsidP="00242D88">
      <w:pPr>
        <w:pStyle w:val="a1"/>
        <w:numPr>
          <w:ilvl w:val="0"/>
          <w:numId w:val="19"/>
        </w:numPr>
      </w:pPr>
      <w:r>
        <w:t xml:space="preserve">Является ли треугольник остроугольным, прямоугольным или </w:t>
      </w:r>
      <w:r w:rsidR="00B619D9">
        <w:t>тупоугольным</w:t>
      </w:r>
      <w:r>
        <w:t>? Вывести об этом сообщение.</w:t>
      </w:r>
    </w:p>
    <w:p w:rsidR="00242D88" w:rsidRDefault="00C22D69" w:rsidP="00242D88">
      <w:pPr>
        <w:pStyle w:val="a1"/>
        <w:numPr>
          <w:ilvl w:val="0"/>
          <w:numId w:val="19"/>
        </w:numPr>
      </w:pPr>
      <w:r>
        <w:t xml:space="preserve">Вычислить периметр и площадь треугольника. Если периметр больше 100 и площадь больше 200, то вывести сообщение о том, что треугольник большой. А если периметр меньше 3 или площадь меньше </w:t>
      </w:r>
      <w:r w:rsidR="00ED7E9A">
        <w:t>1</w:t>
      </w:r>
      <w:r>
        <w:t>, то вывести сообщение о том, что треугольник маленький.</w:t>
      </w:r>
    </w:p>
    <w:p w:rsidR="009B3B49" w:rsidRDefault="009B3B49" w:rsidP="009B3B49">
      <w:pPr>
        <w:pStyle w:val="2"/>
      </w:pPr>
      <w:r>
        <w:t xml:space="preserve">Пример 3. </w:t>
      </w:r>
      <w:r w:rsidR="004532D6">
        <w:t>Названия месяцев</w:t>
      </w:r>
    </w:p>
    <w:p w:rsidR="009B3B49" w:rsidRDefault="004532D6" w:rsidP="009B3B49">
      <w:pPr>
        <w:pStyle w:val="a1"/>
      </w:pPr>
      <w:r>
        <w:t>Написать программу, которая по введенному номеру месяца (от 1 до 12) выводит его название на русском языке</w:t>
      </w:r>
      <w:r w:rsidR="009B3B49">
        <w:t>.</w:t>
      </w:r>
    </w:p>
    <w:p w:rsidR="009B3662" w:rsidRDefault="009B3662" w:rsidP="009B3662">
      <w:pPr>
        <w:pStyle w:val="3"/>
      </w:pPr>
      <w:r>
        <w:lastRenderedPageBreak/>
        <w:t>Указания к выполнению</w:t>
      </w:r>
    </w:p>
    <w:p w:rsidR="009B3662" w:rsidRDefault="001674C8" w:rsidP="009B3662">
      <w:pPr>
        <w:pStyle w:val="a1"/>
      </w:pPr>
      <w:r>
        <w:t xml:space="preserve">В данной программе </w:t>
      </w:r>
      <w:r w:rsidR="006A1A07">
        <w:t xml:space="preserve">воспользуемся оператором множественного выбора </w:t>
      </w:r>
      <w:r w:rsidR="006A1A07" w:rsidRPr="00B43990">
        <w:rPr>
          <w:rStyle w:val="ae"/>
          <w:rFonts w:eastAsiaTheme="minorHAnsi"/>
        </w:rPr>
        <w:t>switch</w:t>
      </w:r>
      <w:r w:rsidR="006A1A07">
        <w:t>.</w:t>
      </w:r>
    </w:p>
    <w:p w:rsidR="006A1A07" w:rsidRDefault="006A1A07" w:rsidP="009B3662">
      <w:pPr>
        <w:pStyle w:val="a1"/>
      </w:pPr>
      <w:r>
        <w:t xml:space="preserve">Создайте и сохраните новое консольное приложение с именем </w:t>
      </w:r>
      <w:r w:rsidRPr="00B43990">
        <w:rPr>
          <w:rStyle w:val="ae"/>
          <w:rFonts w:eastAsiaTheme="minorHAnsi"/>
        </w:rPr>
        <w:t>Months</w:t>
      </w:r>
      <w:r>
        <w:t>.</w:t>
      </w:r>
    </w:p>
    <w:p w:rsidR="00B43990" w:rsidRDefault="00B43990" w:rsidP="009B3662">
      <w:pPr>
        <w:pStyle w:val="a1"/>
      </w:pPr>
      <w:r>
        <w:t>Организуйте ввод и проверку номера месяца по аналогии с предыдущим примером:</w:t>
      </w:r>
    </w:p>
    <w:p w:rsidR="006A1A07" w:rsidRDefault="00B43990" w:rsidP="00B43990">
      <w:pPr>
        <w:pStyle w:val="af"/>
      </w:pPr>
      <w:r>
        <w:drawing>
          <wp:inline distT="0" distB="0" distL="0" distR="0">
            <wp:extent cx="5524500" cy="1533525"/>
            <wp:effectExtent l="1905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3990" w:rsidRPr="00B43990" w:rsidRDefault="00B43990" w:rsidP="009B3662">
      <w:pPr>
        <w:pStyle w:val="a1"/>
      </w:pPr>
      <w:r>
        <w:t xml:space="preserve">Выполните перебор номеров месяцев через </w:t>
      </w:r>
      <w:r>
        <w:rPr>
          <w:lang w:val="en-US"/>
        </w:rPr>
        <w:t>Switch</w:t>
      </w:r>
      <w:r>
        <w:t>:</w:t>
      </w:r>
    </w:p>
    <w:p w:rsidR="00B43990" w:rsidRDefault="00B43990" w:rsidP="00B43990">
      <w:pPr>
        <w:pStyle w:val="af"/>
      </w:pPr>
      <w:r>
        <w:drawing>
          <wp:inline distT="0" distB="0" distL="0" distR="0">
            <wp:extent cx="5943600" cy="2505075"/>
            <wp:effectExtent l="1905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50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3990" w:rsidRDefault="00B43990" w:rsidP="009B3662">
      <w:pPr>
        <w:pStyle w:val="a1"/>
      </w:pPr>
      <w:r>
        <w:t xml:space="preserve">Протестируйте программу и выполните ее коммит </w:t>
      </w:r>
      <w:r w:rsidR="008309BB">
        <w:t xml:space="preserve">(в ветку </w:t>
      </w:r>
      <w:r w:rsidR="008309BB">
        <w:rPr>
          <w:lang w:val="en-US"/>
        </w:rPr>
        <w:t>master</w:t>
      </w:r>
      <w:r w:rsidR="008309BB" w:rsidRPr="008309BB">
        <w:t xml:space="preserve">) </w:t>
      </w:r>
      <w:r>
        <w:t xml:space="preserve">с комментарием «Л2.П3 </w:t>
      </w:r>
      <w:r w:rsidR="004B6643">
        <w:t>Названия месяцев</w:t>
      </w:r>
      <w:r>
        <w:t>»</w:t>
      </w:r>
      <w:r w:rsidR="004B6643">
        <w:t>.</w:t>
      </w:r>
    </w:p>
    <w:tbl>
      <w:tblPr>
        <w:tblStyle w:val="ac"/>
        <w:tblW w:w="5000" w:type="pct"/>
        <w:tblLook w:val="04A0"/>
      </w:tblPr>
      <w:tblGrid>
        <w:gridCol w:w="2351"/>
        <w:gridCol w:w="3610"/>
        <w:gridCol w:w="3610"/>
      </w:tblGrid>
      <w:tr w:rsidR="00CF312A" w:rsidTr="0008333D">
        <w:tc>
          <w:tcPr>
            <w:tcW w:w="1228" w:type="pct"/>
            <w:vMerge w:val="restart"/>
          </w:tcPr>
          <w:p w:rsidR="00CF312A" w:rsidRPr="00477441" w:rsidRDefault="00CF312A" w:rsidP="00476CDA">
            <w:pPr>
              <w:pStyle w:val="af3"/>
            </w:pPr>
            <w:r>
              <w:t>№</w:t>
            </w:r>
          </w:p>
        </w:tc>
        <w:tc>
          <w:tcPr>
            <w:tcW w:w="1886" w:type="pct"/>
          </w:tcPr>
          <w:p w:rsidR="00CF312A" w:rsidRPr="00477441" w:rsidRDefault="00CF312A" w:rsidP="00476CDA">
            <w:pPr>
              <w:pStyle w:val="af3"/>
            </w:pPr>
            <w:r w:rsidRPr="00477441">
              <w:t>Входные данные</w:t>
            </w:r>
          </w:p>
        </w:tc>
        <w:tc>
          <w:tcPr>
            <w:tcW w:w="1886" w:type="pct"/>
          </w:tcPr>
          <w:p w:rsidR="00CF312A" w:rsidRPr="00477441" w:rsidRDefault="00CF312A" w:rsidP="00476CDA">
            <w:pPr>
              <w:pStyle w:val="af3"/>
            </w:pPr>
            <w:r w:rsidRPr="00477441">
              <w:t>Выходные данные</w:t>
            </w:r>
          </w:p>
        </w:tc>
      </w:tr>
      <w:tr w:rsidR="00CF312A" w:rsidTr="0008333D">
        <w:tc>
          <w:tcPr>
            <w:tcW w:w="1228" w:type="pct"/>
            <w:vMerge/>
          </w:tcPr>
          <w:p w:rsidR="00CF312A" w:rsidRDefault="00CF312A" w:rsidP="00476CDA">
            <w:pPr>
              <w:pStyle w:val="af3"/>
              <w:rPr>
                <w:lang w:val="en-US"/>
              </w:rPr>
            </w:pPr>
          </w:p>
        </w:tc>
        <w:tc>
          <w:tcPr>
            <w:tcW w:w="1886" w:type="pct"/>
          </w:tcPr>
          <w:p w:rsidR="00CF312A" w:rsidRPr="00CF312A" w:rsidRDefault="00CF312A" w:rsidP="00476CDA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1886" w:type="pct"/>
          </w:tcPr>
          <w:p w:rsidR="00CF312A" w:rsidRPr="00CF312A" w:rsidRDefault="00CF312A" w:rsidP="00476CDA">
            <w:pPr>
              <w:pStyle w:val="af3"/>
            </w:pPr>
            <w:r>
              <w:t>Экран</w:t>
            </w:r>
          </w:p>
        </w:tc>
      </w:tr>
      <w:tr w:rsidR="00CF312A" w:rsidTr="0008333D">
        <w:tc>
          <w:tcPr>
            <w:tcW w:w="1228" w:type="pct"/>
          </w:tcPr>
          <w:p w:rsidR="00CF312A" w:rsidRPr="00AE1BBC" w:rsidRDefault="00CF312A" w:rsidP="00CF312A">
            <w:pPr>
              <w:pStyle w:val="a1"/>
              <w:numPr>
                <w:ilvl w:val="0"/>
                <w:numId w:val="29"/>
              </w:numPr>
              <w:jc w:val="center"/>
            </w:pPr>
          </w:p>
        </w:tc>
        <w:tc>
          <w:tcPr>
            <w:tcW w:w="1886" w:type="pct"/>
          </w:tcPr>
          <w:p w:rsidR="00CF312A" w:rsidRDefault="0008333D" w:rsidP="00476CDA">
            <w:pPr>
              <w:pStyle w:val="a1"/>
              <w:ind w:firstLine="0"/>
              <w:jc w:val="center"/>
            </w:pPr>
            <w:r>
              <w:t>1</w:t>
            </w:r>
          </w:p>
        </w:tc>
        <w:tc>
          <w:tcPr>
            <w:tcW w:w="1886" w:type="pct"/>
          </w:tcPr>
          <w:p w:rsidR="00CF312A" w:rsidRPr="0008333D" w:rsidRDefault="0008333D" w:rsidP="0008333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08333D">
              <w:rPr>
                <w:rFonts w:ascii="Tahoma" w:hAnsi="Tahoma" w:cs="Tahoma"/>
                <w:sz w:val="22"/>
              </w:rPr>
              <w:t>январь</w:t>
            </w:r>
          </w:p>
        </w:tc>
      </w:tr>
      <w:tr w:rsidR="00CF312A" w:rsidTr="0008333D">
        <w:tc>
          <w:tcPr>
            <w:tcW w:w="1228" w:type="pct"/>
          </w:tcPr>
          <w:p w:rsidR="00CF312A" w:rsidRPr="00AE1BBC" w:rsidRDefault="00CF312A" w:rsidP="00CF312A">
            <w:pPr>
              <w:pStyle w:val="a1"/>
              <w:numPr>
                <w:ilvl w:val="0"/>
                <w:numId w:val="29"/>
              </w:numPr>
              <w:jc w:val="center"/>
            </w:pPr>
          </w:p>
        </w:tc>
        <w:tc>
          <w:tcPr>
            <w:tcW w:w="1886" w:type="pct"/>
          </w:tcPr>
          <w:p w:rsidR="00CF312A" w:rsidRDefault="0008333D" w:rsidP="00476CDA">
            <w:pPr>
              <w:pStyle w:val="a1"/>
              <w:ind w:firstLine="0"/>
              <w:jc w:val="center"/>
            </w:pPr>
            <w:r>
              <w:t>2</w:t>
            </w:r>
          </w:p>
        </w:tc>
        <w:tc>
          <w:tcPr>
            <w:tcW w:w="1886" w:type="pct"/>
          </w:tcPr>
          <w:p w:rsidR="00CF312A" w:rsidRPr="0008333D" w:rsidRDefault="0008333D" w:rsidP="0008333D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 w:rsidRPr="0008333D">
              <w:rPr>
                <w:rFonts w:ascii="Tahoma" w:hAnsi="Tahoma" w:cs="Tahoma"/>
                <w:sz w:val="22"/>
              </w:rPr>
              <w:t>февраль</w:t>
            </w:r>
          </w:p>
        </w:tc>
      </w:tr>
      <w:tr w:rsidR="0008333D" w:rsidTr="0008333D">
        <w:tc>
          <w:tcPr>
            <w:tcW w:w="1228" w:type="pct"/>
          </w:tcPr>
          <w:p w:rsidR="0008333D" w:rsidRPr="00AE1BBC" w:rsidRDefault="0008333D" w:rsidP="00CF312A">
            <w:pPr>
              <w:pStyle w:val="a1"/>
              <w:numPr>
                <w:ilvl w:val="0"/>
                <w:numId w:val="29"/>
              </w:numPr>
              <w:jc w:val="center"/>
            </w:pPr>
          </w:p>
        </w:tc>
        <w:tc>
          <w:tcPr>
            <w:tcW w:w="1886" w:type="pct"/>
          </w:tcPr>
          <w:p w:rsidR="0008333D" w:rsidRDefault="0008333D" w:rsidP="00476CDA">
            <w:pPr>
              <w:pStyle w:val="a1"/>
              <w:ind w:firstLine="0"/>
              <w:jc w:val="center"/>
            </w:pPr>
            <w:r>
              <w:t>3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март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4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апрел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5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май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6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июн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7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июл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8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август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9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сентябр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10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октябр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11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ноябр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12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декабрь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center"/>
            </w:pPr>
            <w:r>
              <w:t>13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Такого месяца не  существует!</w:t>
            </w:r>
          </w:p>
        </w:tc>
      </w:tr>
      <w:tr w:rsidR="0008333D" w:rsidTr="0008333D">
        <w:tc>
          <w:tcPr>
            <w:tcW w:w="1228" w:type="pct"/>
          </w:tcPr>
          <w:p w:rsidR="0008333D" w:rsidRDefault="0008333D" w:rsidP="00CF312A">
            <w:pPr>
              <w:pStyle w:val="a1"/>
              <w:numPr>
                <w:ilvl w:val="0"/>
                <w:numId w:val="29"/>
              </w:numPr>
              <w:jc w:val="center"/>
              <w:rPr>
                <w:lang w:val="en-US"/>
              </w:rPr>
            </w:pPr>
          </w:p>
        </w:tc>
        <w:tc>
          <w:tcPr>
            <w:tcW w:w="1886" w:type="pct"/>
          </w:tcPr>
          <w:p w:rsidR="0008333D" w:rsidRDefault="0008333D" w:rsidP="00476CDA">
            <w:pPr>
              <w:pStyle w:val="a1"/>
              <w:ind w:firstLine="0"/>
              <w:jc w:val="center"/>
            </w:pPr>
            <w:r>
              <w:t>-1</w:t>
            </w:r>
          </w:p>
        </w:tc>
        <w:tc>
          <w:tcPr>
            <w:tcW w:w="1886" w:type="pct"/>
          </w:tcPr>
          <w:p w:rsidR="0008333D" w:rsidRPr="0008333D" w:rsidRDefault="0008333D" w:rsidP="00476CDA">
            <w:pPr>
              <w:pStyle w:val="a1"/>
              <w:ind w:firstLine="0"/>
              <w:jc w:val="left"/>
              <w:rPr>
                <w:rFonts w:ascii="Tahoma" w:hAnsi="Tahoma" w:cs="Tahoma"/>
                <w:sz w:val="22"/>
              </w:rPr>
            </w:pPr>
            <w:r>
              <w:rPr>
                <w:rFonts w:ascii="Tahoma" w:hAnsi="Tahoma" w:cs="Tahoma"/>
                <w:sz w:val="22"/>
              </w:rPr>
              <w:t>Такого месяца не  существует!</w:t>
            </w:r>
          </w:p>
        </w:tc>
      </w:tr>
    </w:tbl>
    <w:p w:rsidR="00B43990" w:rsidRDefault="004B6643" w:rsidP="009B3662">
      <w:pPr>
        <w:pStyle w:val="a1"/>
      </w:pPr>
      <w:r>
        <w:t>Данную программу также можно выполнить другими способами, например, через массивы. Но массивы мы будем рассматривать позже.</w:t>
      </w:r>
    </w:p>
    <w:p w:rsidR="00B43990" w:rsidRDefault="00B43990" w:rsidP="00B43990">
      <w:pPr>
        <w:pStyle w:val="a"/>
      </w:pPr>
      <w:r w:rsidRPr="00B43990">
        <w:t>Как будет работать</w:t>
      </w:r>
      <w:r>
        <w:t xml:space="preserve"> программа, если убрать операторы </w:t>
      </w:r>
      <w:r w:rsidRPr="00B43990">
        <w:rPr>
          <w:rStyle w:val="ae"/>
          <w:rFonts w:eastAsiaTheme="minorHAnsi"/>
        </w:rPr>
        <w:t>break</w:t>
      </w:r>
      <w:r>
        <w:t xml:space="preserve"> после каждого </w:t>
      </w:r>
      <w:r w:rsidRPr="00B43990">
        <w:rPr>
          <w:rStyle w:val="ae"/>
          <w:rFonts w:eastAsiaTheme="minorHAnsi"/>
        </w:rPr>
        <w:t>case</w:t>
      </w:r>
      <w:r>
        <w:t>?</w:t>
      </w:r>
    </w:p>
    <w:p w:rsidR="00B43990" w:rsidRPr="00B43990" w:rsidRDefault="00B43990" w:rsidP="00B43990">
      <w:pPr>
        <w:pStyle w:val="a"/>
      </w:pPr>
      <w:r>
        <w:t xml:space="preserve">Как будет работать программа, если поставить ветвь </w:t>
      </w:r>
      <w:r w:rsidRPr="00B43990">
        <w:rPr>
          <w:rStyle w:val="ae"/>
          <w:rFonts w:eastAsiaTheme="minorHAnsi"/>
        </w:rPr>
        <w:t>default</w:t>
      </w:r>
      <w:r w:rsidRPr="00B43990">
        <w:t xml:space="preserve"> </w:t>
      </w:r>
      <w:r>
        <w:t xml:space="preserve">перед всеми </w:t>
      </w:r>
      <w:r w:rsidRPr="00B43990">
        <w:rPr>
          <w:rStyle w:val="ae"/>
          <w:rFonts w:eastAsiaTheme="minorHAnsi"/>
        </w:rPr>
        <w:t>case</w:t>
      </w:r>
      <w:r>
        <w:t>?</w:t>
      </w:r>
    </w:p>
    <w:p w:rsidR="009B3B49" w:rsidRDefault="009B3B49" w:rsidP="009B3B49">
      <w:pPr>
        <w:pStyle w:val="3"/>
      </w:pPr>
      <w:r>
        <w:t>Задание на самостоятельную работу</w:t>
      </w:r>
    </w:p>
    <w:p w:rsidR="009B3B49" w:rsidRPr="006920C0" w:rsidRDefault="009B3B49" w:rsidP="009B3B49">
      <w:pPr>
        <w:pStyle w:val="4"/>
      </w:pPr>
      <w:r w:rsidRPr="006920C0">
        <w:t xml:space="preserve">Задание </w:t>
      </w:r>
      <w:r w:rsidR="00590E4C">
        <w:t>5</w:t>
      </w:r>
    </w:p>
    <w:p w:rsidR="009B3B49" w:rsidRDefault="00590E4C" w:rsidP="009B3B49">
      <w:pPr>
        <w:pStyle w:val="a1"/>
      </w:pPr>
      <w:r>
        <w:t>В программе константами заданы коэффициенты для перев</w:t>
      </w:r>
      <w:r w:rsidR="00B619D9">
        <w:t>ода одной валюты в другую (рубли в евро, доллары, фунты, йены)</w:t>
      </w:r>
      <w:r w:rsidR="009B3B49">
        <w:t>.</w:t>
      </w:r>
      <w:r w:rsidR="00B619D9">
        <w:t xml:space="preserve"> Пользователь вводит сумму в рублях и выбирает, в какую валюту хочет их перевести. Программа переводит сумму в выбранную валюту</w:t>
      </w:r>
      <w:r w:rsidR="00D56A48">
        <w:t xml:space="preserve"> с округлением до </w:t>
      </w:r>
      <w:r w:rsidR="008B40B4">
        <w:t>двух знаков после запятой</w:t>
      </w:r>
      <w:r w:rsidR="00B619D9">
        <w:t>.</w:t>
      </w:r>
    </w:p>
    <w:p w:rsidR="00B619D9" w:rsidRDefault="00B619D9" w:rsidP="00B619D9">
      <w:pPr>
        <w:pStyle w:val="a1"/>
      </w:pPr>
      <w:r w:rsidRPr="00AD7799">
        <w:rPr>
          <w:i/>
        </w:rPr>
        <w:t>Дополнительное задание</w:t>
      </w:r>
      <w:r>
        <w:rPr>
          <w:i/>
        </w:rPr>
        <w:t xml:space="preserve"> </w:t>
      </w:r>
      <w:r>
        <w:t>(на «отлично»): добавить возможность выбора валюты, в которой вводится исходная сумма.</w:t>
      </w:r>
      <w:r w:rsidR="00E54278">
        <w:t xml:space="preserve"> Для упрощения расчетов можно сначала переводить сумму в рубли, а из рублей – в нужную валюту.</w:t>
      </w:r>
    </w:p>
    <w:p w:rsidR="00E208D0" w:rsidRDefault="00E208D0" w:rsidP="00E208D0">
      <w:pPr>
        <w:pStyle w:val="2"/>
      </w:pPr>
      <w:r>
        <w:t xml:space="preserve">Пример </w:t>
      </w:r>
      <w:r w:rsidR="00D161E5">
        <w:t>4</w:t>
      </w:r>
      <w:r>
        <w:t>. Консольный калькулятор</w:t>
      </w:r>
    </w:p>
    <w:p w:rsidR="00E208D0" w:rsidRDefault="00D161E5" w:rsidP="00E208D0">
      <w:pPr>
        <w:pStyle w:val="a1"/>
      </w:pPr>
      <w:r>
        <w:t>Разработать консольный калькулятор, поддерживающий операции сложения, вычитания, умножения, деления, взятия квадратного корня.</w:t>
      </w:r>
    </w:p>
    <w:p w:rsidR="009B3662" w:rsidRDefault="009B3662" w:rsidP="009B3662">
      <w:pPr>
        <w:pStyle w:val="3"/>
      </w:pPr>
      <w:r>
        <w:t>Указания к выполнению</w:t>
      </w:r>
    </w:p>
    <w:p w:rsidR="009B3662" w:rsidRPr="008309BB" w:rsidRDefault="008309BB" w:rsidP="009B3662">
      <w:pPr>
        <w:pStyle w:val="a1"/>
      </w:pPr>
      <w:r>
        <w:t xml:space="preserve">Соединим первые три примера, чтобы получить возможность выбирать действие, которое нужно выполнить с </w:t>
      </w:r>
      <w:r w:rsidR="00B2467B">
        <w:t xml:space="preserve">введенными </w:t>
      </w:r>
      <w:r>
        <w:t>числами.</w:t>
      </w:r>
    </w:p>
    <w:p w:rsidR="008309BB" w:rsidRDefault="00B2467B" w:rsidP="009B3662">
      <w:pPr>
        <w:pStyle w:val="a1"/>
      </w:pPr>
      <w:r>
        <w:t>Для удобства пользователя следует организовать ввод данных в следующем порядке:</w:t>
      </w:r>
    </w:p>
    <w:p w:rsidR="00B2467B" w:rsidRDefault="00B2467B" w:rsidP="00B2467B">
      <w:pPr>
        <w:pStyle w:val="a1"/>
        <w:numPr>
          <w:ilvl w:val="0"/>
          <w:numId w:val="27"/>
        </w:numPr>
      </w:pPr>
      <w:r>
        <w:t>Считать первый операнд (слагаемое, множитель и т.п.).</w:t>
      </w:r>
    </w:p>
    <w:p w:rsidR="00B2467B" w:rsidRDefault="00B2467B" w:rsidP="00B2467B">
      <w:pPr>
        <w:pStyle w:val="a1"/>
        <w:numPr>
          <w:ilvl w:val="0"/>
          <w:numId w:val="27"/>
        </w:numPr>
      </w:pPr>
      <w:r>
        <w:t>Если первый операнд верный, то считать действие (операцию).</w:t>
      </w:r>
    </w:p>
    <w:p w:rsidR="00B2467B" w:rsidRDefault="00B2467B" w:rsidP="00B2467B">
      <w:pPr>
        <w:pStyle w:val="a1"/>
        <w:numPr>
          <w:ilvl w:val="0"/>
          <w:numId w:val="27"/>
        </w:numPr>
      </w:pPr>
      <w:r>
        <w:t>Если операция верная, то считать второй операнд.</w:t>
      </w:r>
    </w:p>
    <w:p w:rsidR="00B2467B" w:rsidRDefault="00B2467B" w:rsidP="00B2467B">
      <w:pPr>
        <w:pStyle w:val="a1"/>
        <w:numPr>
          <w:ilvl w:val="0"/>
          <w:numId w:val="27"/>
        </w:numPr>
      </w:pPr>
      <w:r>
        <w:t>Если третий операнд верный, то выполнить вычисление и вывести результат.</w:t>
      </w:r>
    </w:p>
    <w:p w:rsidR="00B2467B" w:rsidRDefault="00B2467B" w:rsidP="00B2467B">
      <w:pPr>
        <w:pStyle w:val="a1"/>
        <w:numPr>
          <w:ilvl w:val="0"/>
          <w:numId w:val="27"/>
        </w:numPr>
      </w:pPr>
      <w:r>
        <w:t>Завершить</w:t>
      </w:r>
      <w:r w:rsidR="003D7549">
        <w:t xml:space="preserve"> работу</w:t>
      </w:r>
      <w:r>
        <w:t xml:space="preserve"> программ</w:t>
      </w:r>
      <w:r w:rsidR="003D7549">
        <w:t>ы</w:t>
      </w:r>
      <w:r>
        <w:t>.</w:t>
      </w:r>
    </w:p>
    <w:p w:rsidR="002A1133" w:rsidRDefault="002A1133" w:rsidP="002A1133">
      <w:pPr>
        <w:pStyle w:val="a1"/>
      </w:pPr>
      <w:r>
        <w:t xml:space="preserve">Однако для простоты реализации сначала мы </w:t>
      </w:r>
      <w:r w:rsidR="00C86626">
        <w:t>реализуем программу, в которой сначала</w:t>
      </w:r>
      <w:r>
        <w:t xml:space="preserve"> ввод</w:t>
      </w:r>
      <w:r w:rsidR="00C86626">
        <w:t>ятся</w:t>
      </w:r>
      <w:r>
        <w:t xml:space="preserve"> оба операнда, а потом операци</w:t>
      </w:r>
      <w:r w:rsidR="00C86626">
        <w:t>я</w:t>
      </w:r>
      <w:r>
        <w:t>.</w:t>
      </w:r>
    </w:p>
    <w:p w:rsidR="00A5050A" w:rsidRDefault="00A5050A" w:rsidP="00A5050A">
      <w:pPr>
        <w:pStyle w:val="a1"/>
      </w:pPr>
      <w:r>
        <w:t xml:space="preserve">Создайте и сохраните новый проект с именем </w:t>
      </w:r>
      <w:r>
        <w:rPr>
          <w:lang w:val="en-US"/>
        </w:rPr>
        <w:t>ConsoleCalc</w:t>
      </w:r>
      <w:r>
        <w:t>.</w:t>
      </w:r>
    </w:p>
    <w:p w:rsidR="00891F1D" w:rsidRDefault="00891F1D" w:rsidP="009B3662">
      <w:pPr>
        <w:pStyle w:val="a1"/>
      </w:pPr>
      <w:r>
        <w:t>Сразу добавьте объявление переменных</w:t>
      </w:r>
      <w:r w:rsidR="00AE07E6">
        <w:t xml:space="preserve"> и паузу перед выходом из программы:</w:t>
      </w:r>
    </w:p>
    <w:p w:rsidR="00891F1D" w:rsidRPr="00891F1D" w:rsidRDefault="001E16E1" w:rsidP="00891F1D">
      <w:pPr>
        <w:pStyle w:val="af"/>
      </w:pPr>
      <w:r>
        <w:lastRenderedPageBreak/>
        <w:drawing>
          <wp:inline distT="0" distB="0" distL="0" distR="0">
            <wp:extent cx="3810000" cy="1219200"/>
            <wp:effectExtent l="1905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467B" w:rsidRPr="00AE07E6" w:rsidRDefault="00AE07E6" w:rsidP="009B3662">
      <w:pPr>
        <w:pStyle w:val="a1"/>
      </w:pPr>
      <w:r>
        <w:t xml:space="preserve">Переменные операндов объявлены как </w:t>
      </w:r>
      <w:r w:rsidRPr="00193A9E">
        <w:rPr>
          <w:rStyle w:val="ae"/>
          <w:rFonts w:eastAsiaTheme="minorHAnsi"/>
        </w:rPr>
        <w:t>double</w:t>
      </w:r>
      <w:r>
        <w:t>, т.к. калькулятор должен работать не только с целыми числами (на это указывает наличие операций деления и извлечения квадратного корня).</w:t>
      </w:r>
    </w:p>
    <w:p w:rsidR="00B2467B" w:rsidRDefault="00804C3E" w:rsidP="009B3662">
      <w:pPr>
        <w:pStyle w:val="a1"/>
      </w:pPr>
      <w:r>
        <w:t>Добавьте ввод первого</w:t>
      </w:r>
      <w:r w:rsidR="00BE42E8">
        <w:t xml:space="preserve"> и второго</w:t>
      </w:r>
      <w:r>
        <w:t xml:space="preserve"> операнда с проверкой правильности:</w:t>
      </w:r>
    </w:p>
    <w:p w:rsidR="00804C3E" w:rsidRDefault="002A1133" w:rsidP="00804C3E">
      <w:pPr>
        <w:pStyle w:val="af"/>
      </w:pPr>
      <w:r>
        <w:drawing>
          <wp:inline distT="0" distB="0" distL="0" distR="0">
            <wp:extent cx="5934075" cy="876300"/>
            <wp:effectExtent l="19050" t="0" r="952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4C3E" w:rsidRDefault="005232CE" w:rsidP="009B3662">
      <w:pPr>
        <w:pStyle w:val="a1"/>
      </w:pPr>
      <w:r>
        <w:t xml:space="preserve">После этого считаем операцию и проверим ее через </w:t>
      </w:r>
      <w:r w:rsidRPr="005232CE">
        <w:rPr>
          <w:rStyle w:val="ae"/>
          <w:rFonts w:eastAsiaTheme="minorHAnsi"/>
        </w:rPr>
        <w:t>switch</w:t>
      </w:r>
      <w:r>
        <w:t>:</w:t>
      </w:r>
    </w:p>
    <w:p w:rsidR="005232CE" w:rsidRPr="00D71A7B" w:rsidRDefault="002A1133" w:rsidP="00D71A7B">
      <w:pPr>
        <w:pStyle w:val="af"/>
      </w:pPr>
      <w:r>
        <w:drawing>
          <wp:inline distT="0" distB="0" distL="0" distR="0">
            <wp:extent cx="5429250" cy="1685925"/>
            <wp:effectExtent l="1905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1A7B" w:rsidRDefault="00D71A7B" w:rsidP="009B3662">
      <w:pPr>
        <w:pStyle w:val="a1"/>
      </w:pPr>
      <w:r>
        <w:t>Добавьте вычисление и вывод результата по каждой операции:</w:t>
      </w:r>
    </w:p>
    <w:p w:rsidR="001E16E1" w:rsidRDefault="00FC416F" w:rsidP="00D71A7B">
      <w:pPr>
        <w:pStyle w:val="af"/>
      </w:pPr>
      <w:r>
        <w:drawing>
          <wp:inline distT="0" distB="0" distL="0" distR="0">
            <wp:extent cx="5934075" cy="1743075"/>
            <wp:effectExtent l="19050" t="0" r="952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416F" w:rsidRDefault="00FC416F" w:rsidP="009B3662">
      <w:pPr>
        <w:pStyle w:val="a1"/>
      </w:pPr>
      <w:r>
        <w:t xml:space="preserve">Обратите внимание: в выводе результата </w:t>
      </w:r>
      <w:r w:rsidRPr="00FC416F">
        <w:rPr>
          <w:rStyle w:val="ae"/>
          <w:rFonts w:eastAsiaTheme="minorHAnsi"/>
        </w:rPr>
        <w:t>result</w:t>
      </w:r>
      <w:r w:rsidRPr="00FC416F">
        <w:t xml:space="preserve"> </w:t>
      </w:r>
      <w:r>
        <w:t xml:space="preserve">подчеркнуто красным. И дело не в опечатке: имя переменной написано верно. Нажмите </w:t>
      </w:r>
      <w:r>
        <w:rPr>
          <w:lang w:val="en-US"/>
        </w:rPr>
        <w:t>F</w:t>
      </w:r>
      <w:r w:rsidRPr="00FC416F">
        <w:t xml:space="preserve">6 </w:t>
      </w:r>
      <w:r>
        <w:t>для компиляции проекта без запуска программы. Будет выведено окно с сообщением об ошибке:</w:t>
      </w:r>
    </w:p>
    <w:p w:rsidR="00FC416F" w:rsidRPr="00FC416F" w:rsidRDefault="00FC416F" w:rsidP="00FC416F">
      <w:pPr>
        <w:pStyle w:val="af"/>
      </w:pPr>
      <w:r>
        <w:drawing>
          <wp:inline distT="0" distB="0" distL="0" distR="0">
            <wp:extent cx="5151429" cy="951681"/>
            <wp:effectExtent l="1905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429" cy="9516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416F" w:rsidRDefault="00FC416F" w:rsidP="009B3662">
      <w:pPr>
        <w:pStyle w:val="a1"/>
      </w:pPr>
      <w:r>
        <w:lastRenderedPageBreak/>
        <w:t xml:space="preserve">Т.е. компилятор заметил, что если пройдем </w:t>
      </w:r>
      <w:r w:rsidRPr="00FC416F">
        <w:rPr>
          <w:rStyle w:val="ae"/>
          <w:rFonts w:eastAsiaTheme="minorHAnsi"/>
        </w:rPr>
        <w:t>switch</w:t>
      </w:r>
      <w:r w:rsidRPr="00FC416F">
        <w:t xml:space="preserve"> </w:t>
      </w:r>
      <w:r>
        <w:t xml:space="preserve">по ветке </w:t>
      </w:r>
      <w:r w:rsidRPr="00FC416F">
        <w:rPr>
          <w:rStyle w:val="ae"/>
          <w:rFonts w:eastAsiaTheme="minorHAnsi"/>
        </w:rPr>
        <w:t>default</w:t>
      </w:r>
      <w:r>
        <w:t xml:space="preserve">, то в переменную </w:t>
      </w:r>
      <w:r w:rsidRPr="00FC416F">
        <w:rPr>
          <w:rStyle w:val="ae"/>
          <w:rFonts w:eastAsiaTheme="minorHAnsi"/>
        </w:rPr>
        <w:t>result</w:t>
      </w:r>
      <w:r w:rsidRPr="00FC416F">
        <w:t xml:space="preserve"> </w:t>
      </w:r>
      <w:r>
        <w:t>не будет записано никакое значение и ее нельзя будет вывести на экран.</w:t>
      </w:r>
    </w:p>
    <w:p w:rsidR="00FC416F" w:rsidRDefault="00FC416F" w:rsidP="009B3662">
      <w:pPr>
        <w:pStyle w:val="a1"/>
      </w:pPr>
      <w:r>
        <w:t>Есть несколько вариантов решения этой проблемы:</w:t>
      </w:r>
    </w:p>
    <w:p w:rsidR="00FC416F" w:rsidRDefault="00FC416F" w:rsidP="00FC416F">
      <w:pPr>
        <w:pStyle w:val="a1"/>
        <w:numPr>
          <w:ilvl w:val="0"/>
          <w:numId w:val="28"/>
        </w:numPr>
      </w:pPr>
      <w:r>
        <w:t xml:space="preserve">Присвоить переменной </w:t>
      </w:r>
      <w:r w:rsidRPr="00FC416F">
        <w:rPr>
          <w:rStyle w:val="ae"/>
          <w:rFonts w:eastAsiaTheme="minorHAnsi"/>
        </w:rPr>
        <w:t>result</w:t>
      </w:r>
      <w:r w:rsidRPr="00FC416F">
        <w:t xml:space="preserve"> </w:t>
      </w:r>
      <w:r>
        <w:t>значение по умолчанию там, где мы ее объявили.</w:t>
      </w:r>
    </w:p>
    <w:p w:rsidR="00FC416F" w:rsidRDefault="00FC416F" w:rsidP="00FC416F">
      <w:pPr>
        <w:pStyle w:val="af"/>
      </w:pPr>
      <w:r>
        <w:drawing>
          <wp:inline distT="0" distB="0" distL="0" distR="0">
            <wp:extent cx="4343400" cy="457200"/>
            <wp:effectExtent l="1905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416F" w:rsidRDefault="00FC416F" w:rsidP="00FC416F">
      <w:pPr>
        <w:pStyle w:val="a1"/>
        <w:numPr>
          <w:ilvl w:val="0"/>
          <w:numId w:val="28"/>
        </w:numPr>
      </w:pPr>
      <w:r>
        <w:t xml:space="preserve">Присвоить переменной </w:t>
      </w:r>
      <w:r w:rsidRPr="00FC416F">
        <w:rPr>
          <w:rStyle w:val="ae"/>
          <w:rFonts w:eastAsiaTheme="minorHAnsi"/>
        </w:rPr>
        <w:t>result</w:t>
      </w:r>
      <w:r w:rsidRPr="00FC416F">
        <w:t xml:space="preserve"> </w:t>
      </w:r>
      <w:r>
        <w:t xml:space="preserve">значение в ветке </w:t>
      </w:r>
      <w:r w:rsidRPr="00FC416F">
        <w:rPr>
          <w:rStyle w:val="ae"/>
          <w:rFonts w:eastAsiaTheme="minorHAnsi"/>
        </w:rPr>
        <w:t>default</w:t>
      </w:r>
      <w:r>
        <w:t>.</w:t>
      </w:r>
    </w:p>
    <w:p w:rsidR="00FC416F" w:rsidRPr="00FC416F" w:rsidRDefault="00FC416F" w:rsidP="00FC416F">
      <w:pPr>
        <w:pStyle w:val="af"/>
      </w:pPr>
      <w:r>
        <w:drawing>
          <wp:inline distT="0" distB="0" distL="0" distR="0">
            <wp:extent cx="5934075" cy="152400"/>
            <wp:effectExtent l="19050" t="0" r="952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416F" w:rsidRDefault="00FC416F" w:rsidP="00FC416F">
      <w:pPr>
        <w:pStyle w:val="a1"/>
        <w:numPr>
          <w:ilvl w:val="0"/>
          <w:numId w:val="28"/>
        </w:numPr>
      </w:pPr>
      <w:r>
        <w:t xml:space="preserve">Добавить </w:t>
      </w:r>
      <w:r w:rsidRPr="00FC416F">
        <w:rPr>
          <w:rStyle w:val="ae"/>
          <w:rFonts w:eastAsiaTheme="minorHAnsi"/>
        </w:rPr>
        <w:t>return</w:t>
      </w:r>
      <w:r w:rsidRPr="00FC416F">
        <w:t xml:space="preserve"> </w:t>
      </w:r>
      <w:r>
        <w:t xml:space="preserve">в ветвь </w:t>
      </w:r>
      <w:r w:rsidRPr="00FC416F">
        <w:rPr>
          <w:rStyle w:val="ae"/>
          <w:rFonts w:eastAsiaTheme="minorHAnsi"/>
        </w:rPr>
        <w:t>default</w:t>
      </w:r>
      <w:r>
        <w:t>, чтобы в этом случае программа прекратила работу.</w:t>
      </w:r>
    </w:p>
    <w:p w:rsidR="00FC416F" w:rsidRDefault="00FC416F" w:rsidP="00FC416F">
      <w:pPr>
        <w:pStyle w:val="af"/>
      </w:pPr>
      <w:r>
        <w:drawing>
          <wp:inline distT="0" distB="0" distL="0" distR="0">
            <wp:extent cx="5505450" cy="161925"/>
            <wp:effectExtent l="1905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416F" w:rsidRDefault="00FC416F" w:rsidP="009B3662">
      <w:pPr>
        <w:pStyle w:val="a1"/>
      </w:pPr>
      <w:r>
        <w:t>В первом и втором случаях результат получится равным нулю, но программа не закроется</w:t>
      </w:r>
      <w:r w:rsidR="00225661">
        <w:t xml:space="preserve"> и пользователь увидит сообщение о неверной операции</w:t>
      </w:r>
      <w:r>
        <w:t xml:space="preserve">. </w:t>
      </w:r>
      <w:r w:rsidR="00EA1D86">
        <w:t>В третьем случае программа закроется прежде, чем пользователь успеет прочитать сообщение (если только он не вызвал программу из командной строки)</w:t>
      </w:r>
      <w:r>
        <w:t>.</w:t>
      </w:r>
    </w:p>
    <w:p w:rsidR="00FC416F" w:rsidRDefault="00881704" w:rsidP="009B3662">
      <w:pPr>
        <w:pStyle w:val="a1"/>
      </w:pPr>
      <w:r>
        <w:t>Выберите сами вариант, который вам больше нравится.</w:t>
      </w:r>
    </w:p>
    <w:p w:rsidR="00881704" w:rsidRPr="00881704" w:rsidRDefault="00881704" w:rsidP="009B3662">
      <w:pPr>
        <w:pStyle w:val="a1"/>
      </w:pPr>
      <w:r>
        <w:t>Выполните коммит с комментарием «Л2.П4 Консольный калькулятор: сначала вводим операнды, потом операцию».</w:t>
      </w:r>
    </w:p>
    <w:p w:rsidR="001E16E1" w:rsidRDefault="00FC416F" w:rsidP="009B3662">
      <w:pPr>
        <w:pStyle w:val="a1"/>
      </w:pPr>
      <w:r>
        <w:t>Отметим существенный недостаток текущей последовательности ввода: для извлечения квадратного корня второй операнд не нужен, но мы запрашиваем его у пользователя.</w:t>
      </w:r>
    </w:p>
    <w:p w:rsidR="00D71A7B" w:rsidRDefault="00881704" w:rsidP="009B3662">
      <w:pPr>
        <w:pStyle w:val="a1"/>
      </w:pPr>
      <w:r>
        <w:t>Правильнее будет считывать второй операнд только после того, как мы убедились, что операция верная и требует второго операнда:</w:t>
      </w:r>
    </w:p>
    <w:p w:rsidR="00881704" w:rsidRDefault="00FF3E7C" w:rsidP="00881704">
      <w:pPr>
        <w:pStyle w:val="af"/>
      </w:pPr>
      <w:r>
        <w:lastRenderedPageBreak/>
        <w:drawing>
          <wp:inline distT="0" distB="0" distL="0" distR="0">
            <wp:extent cx="5905500" cy="5038725"/>
            <wp:effectExtent l="19050" t="0" r="0" b="0"/>
            <wp:docPr id="16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503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61FE" w:rsidRDefault="007D61FE" w:rsidP="007D61FE">
      <w:pPr>
        <w:pStyle w:val="a"/>
      </w:pPr>
      <w:r>
        <w:t xml:space="preserve">Самостоятельно исправьте ошибку, возникающую при выводе </w:t>
      </w:r>
      <w:r w:rsidRPr="007D61FE">
        <w:rPr>
          <w:rStyle w:val="ae"/>
          <w:rFonts w:eastAsiaTheme="minorHAnsi"/>
        </w:rPr>
        <w:t>operand2</w:t>
      </w:r>
      <w:r>
        <w:t>.</w:t>
      </w:r>
    </w:p>
    <w:p w:rsidR="00FF3E7C" w:rsidRDefault="00881704" w:rsidP="009B3662">
      <w:pPr>
        <w:pStyle w:val="a1"/>
      </w:pPr>
      <w:r>
        <w:t xml:space="preserve">Код стал более громоздким и содержит много повторяющихся действий, что повышает риск опечаток (копировали, и где-то забыли поменять + на - или *). </w:t>
      </w:r>
      <w:r w:rsidR="00FF3E7C">
        <w:t>А ведь еще надо вывести сообщение, если второй операнд неверный</w:t>
      </w:r>
      <w:r w:rsidR="00894663">
        <w:t>.</w:t>
      </w:r>
    </w:p>
    <w:p w:rsidR="00894663" w:rsidRDefault="00894663" w:rsidP="009B3662">
      <w:pPr>
        <w:pStyle w:val="a1"/>
      </w:pPr>
      <w:r>
        <w:t xml:space="preserve">Воспользуемся вложенным </w:t>
      </w:r>
      <w:r w:rsidRPr="00894663">
        <w:rPr>
          <w:rStyle w:val="ae"/>
          <w:rFonts w:eastAsiaTheme="minorHAnsi"/>
        </w:rPr>
        <w:t>switch</w:t>
      </w:r>
      <w:r>
        <w:t>, чтобы сократить код и убрать повторяющиеся операции.</w:t>
      </w:r>
    </w:p>
    <w:p w:rsidR="00894663" w:rsidRDefault="00894663" w:rsidP="009B3662">
      <w:pPr>
        <w:pStyle w:val="a1"/>
      </w:pPr>
      <w:r>
        <w:t xml:space="preserve">Сначала проверим, требует ли операция ввода второго операнда. Если да, то считаем его, и уже тогда, через второй </w:t>
      </w:r>
      <w:r w:rsidRPr="00894663">
        <w:rPr>
          <w:rStyle w:val="ae"/>
          <w:rFonts w:eastAsiaTheme="minorHAnsi"/>
        </w:rPr>
        <w:t>switch</w:t>
      </w:r>
      <w:r>
        <w:t>, вычислим результат.</w:t>
      </w:r>
    </w:p>
    <w:p w:rsidR="00894663" w:rsidRPr="00894663" w:rsidRDefault="00217D48" w:rsidP="00217D48">
      <w:pPr>
        <w:pStyle w:val="af"/>
      </w:pPr>
      <w:r>
        <w:lastRenderedPageBreak/>
        <w:drawing>
          <wp:inline distT="0" distB="0" distL="0" distR="0">
            <wp:extent cx="5934075" cy="3895725"/>
            <wp:effectExtent l="19050" t="0" r="952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9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D48" w:rsidRDefault="00217D48" w:rsidP="00217D48">
      <w:pPr>
        <w:pStyle w:val="a1"/>
      </w:pPr>
      <w:r>
        <w:t>Протестируйте работу программы.</w:t>
      </w:r>
    </w:p>
    <w:p w:rsidR="00217D48" w:rsidRDefault="00217D48" w:rsidP="00217D48">
      <w:pPr>
        <w:pStyle w:val="a"/>
      </w:pPr>
      <w:r>
        <w:t>Какие еще следует добавить проверки, чтобы программа не вызывала ошибок при расчетах?</w:t>
      </w:r>
    </w:p>
    <w:p w:rsidR="00FF3E7C" w:rsidRPr="00881704" w:rsidRDefault="00FF3E7C" w:rsidP="00FF3E7C">
      <w:pPr>
        <w:pStyle w:val="a1"/>
      </w:pPr>
      <w:r>
        <w:t>Выполните коммит с комментарием «Л2.П4 Консольный калькулятор: сначала вводим первый операнд, потом операцию, потом второй операнд».</w:t>
      </w:r>
    </w:p>
    <w:p w:rsidR="00E208D0" w:rsidRDefault="00E208D0" w:rsidP="00E208D0">
      <w:pPr>
        <w:pStyle w:val="3"/>
      </w:pPr>
      <w:r>
        <w:t>Задание на самостоятельную работу</w:t>
      </w:r>
    </w:p>
    <w:p w:rsidR="00E208D0" w:rsidRPr="006920C0" w:rsidRDefault="00E208D0" w:rsidP="00E208D0">
      <w:pPr>
        <w:pStyle w:val="4"/>
      </w:pPr>
      <w:r w:rsidRPr="006920C0">
        <w:t xml:space="preserve">Задание </w:t>
      </w:r>
      <w:r w:rsidR="000D2260">
        <w:t>6</w:t>
      </w:r>
    </w:p>
    <w:p w:rsidR="000D2260" w:rsidRDefault="000D2260" w:rsidP="000D2260">
      <w:pPr>
        <w:pStyle w:val="a1"/>
      </w:pPr>
      <w:r>
        <w:t>Разработать консольный калькулятор для расчета процентов по кредиту. Пользователь вводит сумму и срок кредитования, годовую процентную ставку, частоту выплаты процентов (сколько раз в год) и метод начисления процентов (простые или сложные).</w:t>
      </w:r>
    </w:p>
    <w:p w:rsidR="000D2260" w:rsidRDefault="000D2260" w:rsidP="000D2260">
      <w:pPr>
        <w:pStyle w:val="a1"/>
      </w:pPr>
      <w:r>
        <w:t>Программа выводит сумму начисленных процентов, итоговую сумму выплат по кредиту и величину эквивалентных выплат (равными частями в каждом периоде).</w:t>
      </w:r>
    </w:p>
    <w:p w:rsidR="006D5184" w:rsidRDefault="006D5184" w:rsidP="000D2260">
      <w:pPr>
        <w:pStyle w:val="a1"/>
      </w:pPr>
      <w:r>
        <w:t>Расчеты округлять до копеек.</w:t>
      </w:r>
    </w:p>
    <w:p w:rsidR="000D2260" w:rsidRPr="000D2260" w:rsidRDefault="000D2260" w:rsidP="000D2260">
      <w:pPr>
        <w:pStyle w:val="a1"/>
        <w:rPr>
          <w:sz w:val="24"/>
        </w:rPr>
      </w:pPr>
      <w:r w:rsidRPr="000D2260">
        <w:rPr>
          <w:sz w:val="24"/>
          <w:u w:val="single"/>
        </w:rPr>
        <w:t>Пример расчета</w:t>
      </w:r>
      <w:r w:rsidRPr="000D2260">
        <w:rPr>
          <w:sz w:val="24"/>
        </w:rPr>
        <w:t>:</w:t>
      </w:r>
    </w:p>
    <w:p w:rsidR="000D2260" w:rsidRPr="000D2260" w:rsidRDefault="000D2260" w:rsidP="000D2260">
      <w:pPr>
        <w:pStyle w:val="a1"/>
        <w:rPr>
          <w:sz w:val="24"/>
        </w:rPr>
      </w:pPr>
      <w:r w:rsidRPr="000D2260">
        <w:rPr>
          <w:sz w:val="24"/>
        </w:rPr>
        <w:t>Сумма кредита: 100 000</w:t>
      </w:r>
    </w:p>
    <w:p w:rsidR="000D2260" w:rsidRPr="000D2260" w:rsidRDefault="000D2260" w:rsidP="000D2260">
      <w:pPr>
        <w:pStyle w:val="a1"/>
        <w:rPr>
          <w:sz w:val="24"/>
        </w:rPr>
      </w:pPr>
      <w:r w:rsidRPr="000D2260">
        <w:rPr>
          <w:sz w:val="24"/>
        </w:rPr>
        <w:t>Срок кредитования: 36 месяцев (3 года)</w:t>
      </w:r>
    </w:p>
    <w:p w:rsidR="000D2260" w:rsidRPr="000D2260" w:rsidRDefault="000D2260" w:rsidP="000D2260">
      <w:pPr>
        <w:pStyle w:val="a1"/>
        <w:rPr>
          <w:sz w:val="24"/>
        </w:rPr>
      </w:pPr>
      <w:r w:rsidRPr="000D2260">
        <w:rPr>
          <w:sz w:val="24"/>
        </w:rPr>
        <w:t>Годовая процентная ставка: 18%</w:t>
      </w:r>
    </w:p>
    <w:p w:rsidR="000D2260" w:rsidRPr="000D2260" w:rsidRDefault="000D2260" w:rsidP="000D2260">
      <w:pPr>
        <w:pStyle w:val="a1"/>
        <w:rPr>
          <w:sz w:val="24"/>
        </w:rPr>
      </w:pPr>
      <w:r w:rsidRPr="000D2260">
        <w:rPr>
          <w:sz w:val="24"/>
        </w:rPr>
        <w:t>Частота выплаты процентов: 12 раз в год</w:t>
      </w:r>
    </w:p>
    <w:p w:rsidR="000D2260" w:rsidRPr="000D2260" w:rsidRDefault="000D2260" w:rsidP="000D2260">
      <w:pPr>
        <w:pStyle w:val="a1"/>
        <w:rPr>
          <w:sz w:val="24"/>
        </w:rPr>
      </w:pPr>
      <w:r w:rsidRPr="000D2260">
        <w:rPr>
          <w:sz w:val="24"/>
        </w:rPr>
        <w:t>Метод начисления: простые проценты</w:t>
      </w:r>
    </w:p>
    <w:p w:rsidR="00661529" w:rsidRDefault="00661529" w:rsidP="00661529">
      <w:pPr>
        <w:pStyle w:val="a1"/>
        <w:rPr>
          <w:sz w:val="24"/>
        </w:rPr>
      </w:pPr>
      <w:r>
        <w:rPr>
          <w:sz w:val="24"/>
        </w:rPr>
        <w:t>По формуле простых процентов итоговая сумма выплат</w:t>
      </w:r>
      <w:r w:rsidRPr="00661529">
        <w:rPr>
          <w:sz w:val="24"/>
        </w:rPr>
        <w:t xml:space="preserve"> </w:t>
      </w:r>
      <w:r>
        <w:rPr>
          <w:sz w:val="24"/>
        </w:rPr>
        <w:t>за три года:</w:t>
      </w:r>
      <w:r w:rsidRPr="00661529">
        <w:rPr>
          <w:sz w:val="24"/>
        </w:rPr>
        <w:t xml:space="preserve"> </w:t>
      </w:r>
    </w:p>
    <w:p w:rsidR="00661529" w:rsidRDefault="00661529" w:rsidP="00661529">
      <w:pPr>
        <w:pStyle w:val="a1"/>
        <w:jc w:val="center"/>
        <w:rPr>
          <w:sz w:val="24"/>
        </w:rPr>
      </w:pPr>
      <w:r w:rsidRPr="000D2260">
        <w:rPr>
          <w:sz w:val="24"/>
        </w:rPr>
        <w:t>100</w:t>
      </w:r>
      <w:r>
        <w:rPr>
          <w:sz w:val="24"/>
        </w:rPr>
        <w:t> </w:t>
      </w:r>
      <w:r w:rsidRPr="000D2260">
        <w:rPr>
          <w:sz w:val="24"/>
        </w:rPr>
        <w:t>000</w:t>
      </w:r>
      <w:r>
        <w:rPr>
          <w:sz w:val="24"/>
        </w:rPr>
        <w:t xml:space="preserve"> * (1 + 3 * 0,18) = </w:t>
      </w:r>
      <w:r w:rsidRPr="000D2260">
        <w:rPr>
          <w:sz w:val="24"/>
        </w:rPr>
        <w:t>100</w:t>
      </w:r>
      <w:r>
        <w:rPr>
          <w:sz w:val="24"/>
        </w:rPr>
        <w:t> </w:t>
      </w:r>
      <w:r w:rsidRPr="000D2260">
        <w:rPr>
          <w:sz w:val="24"/>
        </w:rPr>
        <w:t>000</w:t>
      </w:r>
      <w:r>
        <w:rPr>
          <w:sz w:val="24"/>
        </w:rPr>
        <w:t xml:space="preserve"> * 1,54 = 154 000</w:t>
      </w:r>
    </w:p>
    <w:p w:rsidR="000D2260" w:rsidRDefault="00661529" w:rsidP="000D2260">
      <w:pPr>
        <w:pStyle w:val="a1"/>
        <w:rPr>
          <w:sz w:val="24"/>
        </w:rPr>
      </w:pPr>
      <w:r>
        <w:rPr>
          <w:sz w:val="24"/>
        </w:rPr>
        <w:t>Из них начислено процентов:</w:t>
      </w:r>
    </w:p>
    <w:p w:rsidR="00661529" w:rsidRDefault="00661529" w:rsidP="00661529">
      <w:pPr>
        <w:pStyle w:val="a1"/>
        <w:jc w:val="center"/>
        <w:rPr>
          <w:sz w:val="24"/>
        </w:rPr>
      </w:pPr>
      <w:r>
        <w:rPr>
          <w:sz w:val="24"/>
        </w:rPr>
        <w:t xml:space="preserve">154 000 – 100 000 </w:t>
      </w:r>
      <w:r w:rsidR="00F370BF">
        <w:rPr>
          <w:sz w:val="24"/>
        </w:rPr>
        <w:t xml:space="preserve">= </w:t>
      </w:r>
      <w:r>
        <w:rPr>
          <w:sz w:val="24"/>
        </w:rPr>
        <w:t>54 000</w:t>
      </w:r>
    </w:p>
    <w:p w:rsidR="00661529" w:rsidRDefault="00661529" w:rsidP="000D2260">
      <w:pPr>
        <w:pStyle w:val="a1"/>
        <w:rPr>
          <w:sz w:val="24"/>
        </w:rPr>
      </w:pPr>
      <w:r>
        <w:rPr>
          <w:sz w:val="24"/>
        </w:rPr>
        <w:lastRenderedPageBreak/>
        <w:t>Величина эквивалентных выплат:</w:t>
      </w:r>
    </w:p>
    <w:p w:rsidR="00661529" w:rsidRDefault="00661529" w:rsidP="00661529">
      <w:pPr>
        <w:pStyle w:val="a1"/>
        <w:jc w:val="center"/>
        <w:rPr>
          <w:sz w:val="24"/>
        </w:rPr>
      </w:pPr>
      <w:r>
        <w:rPr>
          <w:sz w:val="24"/>
        </w:rPr>
        <w:t>154 000 / 3 / 12 = 4277,7</w:t>
      </w:r>
      <w:r w:rsidRPr="00661529">
        <w:rPr>
          <w:sz w:val="24"/>
        </w:rPr>
        <w:t>8</w:t>
      </w:r>
    </w:p>
    <w:p w:rsidR="00661529" w:rsidRDefault="009B3B49" w:rsidP="000D2260">
      <w:pPr>
        <w:pStyle w:val="a1"/>
        <w:rPr>
          <w:sz w:val="24"/>
        </w:rPr>
      </w:pPr>
      <w:r>
        <w:rPr>
          <w:sz w:val="24"/>
        </w:rPr>
        <w:t>Аналогичный р</w:t>
      </w:r>
      <w:r w:rsidR="00661529">
        <w:rPr>
          <w:sz w:val="24"/>
        </w:rPr>
        <w:t>асчет для сложных процентов:</w:t>
      </w:r>
    </w:p>
    <w:p w:rsidR="006D5184" w:rsidRDefault="006D5184" w:rsidP="006D5184">
      <w:pPr>
        <w:pStyle w:val="a1"/>
        <w:jc w:val="center"/>
        <w:rPr>
          <w:sz w:val="24"/>
        </w:rPr>
      </w:pPr>
      <w:r w:rsidRPr="000D2260">
        <w:rPr>
          <w:sz w:val="24"/>
        </w:rPr>
        <w:t>100</w:t>
      </w:r>
      <w:r>
        <w:rPr>
          <w:sz w:val="24"/>
        </w:rPr>
        <w:t> </w:t>
      </w:r>
      <w:r w:rsidRPr="000D2260">
        <w:rPr>
          <w:sz w:val="24"/>
        </w:rPr>
        <w:t>000</w:t>
      </w:r>
      <w:r>
        <w:rPr>
          <w:sz w:val="24"/>
        </w:rPr>
        <w:t xml:space="preserve"> * (1 + 0,18)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= </w:t>
      </w:r>
      <w:r w:rsidRPr="000D2260">
        <w:rPr>
          <w:sz w:val="24"/>
        </w:rPr>
        <w:t>100</w:t>
      </w:r>
      <w:r>
        <w:rPr>
          <w:sz w:val="24"/>
        </w:rPr>
        <w:t> </w:t>
      </w:r>
      <w:r w:rsidRPr="000D2260">
        <w:rPr>
          <w:sz w:val="24"/>
        </w:rPr>
        <w:t>000</w:t>
      </w:r>
      <w:r>
        <w:rPr>
          <w:sz w:val="24"/>
        </w:rPr>
        <w:t xml:space="preserve"> * </w:t>
      </w:r>
      <w:r w:rsidRPr="006D5184">
        <w:rPr>
          <w:sz w:val="24"/>
        </w:rPr>
        <w:t>1,643032</w:t>
      </w:r>
      <w:r>
        <w:rPr>
          <w:sz w:val="24"/>
        </w:rPr>
        <w:t>= 164 303,2</w:t>
      </w:r>
    </w:p>
    <w:p w:rsidR="00BC0BC4" w:rsidRDefault="00BC0BC4" w:rsidP="00BC0BC4">
      <w:pPr>
        <w:pStyle w:val="a1"/>
        <w:jc w:val="center"/>
        <w:rPr>
          <w:sz w:val="24"/>
        </w:rPr>
      </w:pPr>
      <w:r>
        <w:rPr>
          <w:sz w:val="24"/>
        </w:rPr>
        <w:t>164 303,2 – 100 000 = 64 303,2</w:t>
      </w:r>
    </w:p>
    <w:p w:rsidR="006D5184" w:rsidRDefault="006D5184" w:rsidP="006D5184">
      <w:pPr>
        <w:pStyle w:val="a1"/>
        <w:jc w:val="center"/>
        <w:rPr>
          <w:sz w:val="24"/>
        </w:rPr>
      </w:pPr>
      <w:r>
        <w:rPr>
          <w:sz w:val="24"/>
        </w:rPr>
        <w:t>164 303,2 / 3 / 12 = 4563,9</w:t>
      </w:r>
      <w:r w:rsidRPr="006D5184">
        <w:rPr>
          <w:sz w:val="24"/>
        </w:rPr>
        <w:t>8</w:t>
      </w:r>
    </w:p>
    <w:p w:rsidR="00E208D0" w:rsidRPr="00121B59" w:rsidRDefault="000D2260" w:rsidP="00E208D0">
      <w:pPr>
        <w:pStyle w:val="a1"/>
      </w:pPr>
      <w:r w:rsidRPr="00AD7799">
        <w:rPr>
          <w:i/>
        </w:rPr>
        <w:t>Дополнительное задание</w:t>
      </w:r>
      <w:r w:rsidR="009B3B49">
        <w:rPr>
          <w:i/>
        </w:rPr>
        <w:t xml:space="preserve"> </w:t>
      </w:r>
      <w:r w:rsidR="009B3B49">
        <w:t>(на «отлично»)</w:t>
      </w:r>
      <w:r>
        <w:t>: реализовать возможность ввести два варианта кредитования. Сумма кредитования для обоих вариантов совпадает, но все условия могут различаться. Система выводит результаты расчета по обоим вариантам и рекомендует более выгодный вариант (с меньшей суммой выплат по процентам).</w:t>
      </w:r>
    </w:p>
    <w:sectPr w:rsidR="00E208D0" w:rsidRPr="00121B59" w:rsidSect="00EE7613">
      <w:footerReference w:type="default" r:id="rId4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67889" w:rsidRDefault="00167889" w:rsidP="00AE2441">
      <w:r>
        <w:separator/>
      </w:r>
    </w:p>
  </w:endnote>
  <w:endnote w:type="continuationSeparator" w:id="0">
    <w:p w:rsidR="00167889" w:rsidRDefault="00167889" w:rsidP="00AE244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1889179"/>
      <w:docPartObj>
        <w:docPartGallery w:val="Page Numbers (Bottom of Page)"/>
        <w:docPartUnique/>
      </w:docPartObj>
    </w:sdtPr>
    <w:sdtContent>
      <w:p w:rsidR="002B103C" w:rsidRDefault="00B35454" w:rsidP="002B103C">
        <w:pPr>
          <w:pStyle w:val="afa"/>
          <w:jc w:val="center"/>
        </w:pPr>
        <w:fldSimple w:instr=" PAGE   \* MERGEFORMAT ">
          <w:r w:rsidR="00FC6BB0">
            <w:rPr>
              <w:noProof/>
            </w:rPr>
            <w:t>2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67889" w:rsidRDefault="00167889" w:rsidP="00AE2441">
      <w:r>
        <w:separator/>
      </w:r>
    </w:p>
  </w:footnote>
  <w:footnote w:type="continuationSeparator" w:id="0">
    <w:p w:rsidR="00167889" w:rsidRDefault="00167889" w:rsidP="00AE2441">
      <w:r>
        <w:continuationSeparator/>
      </w:r>
    </w:p>
  </w:footnote>
  <w:footnote w:id="1">
    <w:p w:rsidR="00167889" w:rsidRPr="00AE2441" w:rsidRDefault="00167889">
      <w:pPr>
        <w:pStyle w:val="a6"/>
      </w:pPr>
      <w:r>
        <w:rPr>
          <w:rStyle w:val="af0"/>
        </w:rPr>
        <w:footnoteRef/>
      </w:r>
      <w:r>
        <w:t xml:space="preserve"> Здесь и далее в угловых скобках </w:t>
      </w:r>
      <w:r w:rsidRPr="00AE2441">
        <w:t>&lt; &gt;</w:t>
      </w:r>
      <w:r>
        <w:t xml:space="preserve"> записывается то, что нужно подставить в шаблон, в квадратных скобках </w:t>
      </w:r>
      <w:r w:rsidRPr="00AE2441">
        <w:t>[ ]</w:t>
      </w:r>
      <w:r>
        <w:t xml:space="preserve"> – часть, которую можно пропустить. Остальной текст пишется «как есть»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97422E1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4C808B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0982BA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76E9A2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0CD47AC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DD07DB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228AEA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1A7C62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1E8B3F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FD8213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CEC7045"/>
    <w:multiLevelType w:val="hybridMultilevel"/>
    <w:tmpl w:val="D070ED34"/>
    <w:lvl w:ilvl="0" w:tplc="904E99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0FD51D06"/>
    <w:multiLevelType w:val="hybridMultilevel"/>
    <w:tmpl w:val="523E7A76"/>
    <w:lvl w:ilvl="0" w:tplc="904E99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1C99449F"/>
    <w:multiLevelType w:val="hybridMultilevel"/>
    <w:tmpl w:val="B352ED6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1D6E3476"/>
    <w:multiLevelType w:val="hybridMultilevel"/>
    <w:tmpl w:val="A64A02BE"/>
    <w:lvl w:ilvl="0" w:tplc="904E99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224273B8"/>
    <w:multiLevelType w:val="hybridMultilevel"/>
    <w:tmpl w:val="736ED278"/>
    <w:lvl w:ilvl="0" w:tplc="C4C8C77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371" w:hanging="360"/>
      </w:pPr>
    </w:lvl>
    <w:lvl w:ilvl="2" w:tplc="0419001B">
      <w:start w:val="1"/>
      <w:numFmt w:val="lowerRoman"/>
      <w:lvlText w:val="%3."/>
      <w:lvlJc w:val="right"/>
      <w:pPr>
        <w:ind w:left="1091" w:hanging="180"/>
      </w:pPr>
    </w:lvl>
    <w:lvl w:ilvl="3" w:tplc="0419000F" w:tentative="1">
      <w:start w:val="1"/>
      <w:numFmt w:val="decimal"/>
      <w:lvlText w:val="%4."/>
      <w:lvlJc w:val="left"/>
      <w:pPr>
        <w:ind w:left="1811" w:hanging="360"/>
      </w:pPr>
    </w:lvl>
    <w:lvl w:ilvl="4" w:tplc="04190019" w:tentative="1">
      <w:start w:val="1"/>
      <w:numFmt w:val="lowerLetter"/>
      <w:lvlText w:val="%5."/>
      <w:lvlJc w:val="left"/>
      <w:pPr>
        <w:ind w:left="2531" w:hanging="360"/>
      </w:pPr>
    </w:lvl>
    <w:lvl w:ilvl="5" w:tplc="0419001B" w:tentative="1">
      <w:start w:val="1"/>
      <w:numFmt w:val="lowerRoman"/>
      <w:lvlText w:val="%6."/>
      <w:lvlJc w:val="right"/>
      <w:pPr>
        <w:ind w:left="3251" w:hanging="180"/>
      </w:pPr>
    </w:lvl>
    <w:lvl w:ilvl="6" w:tplc="0419000F" w:tentative="1">
      <w:start w:val="1"/>
      <w:numFmt w:val="decimal"/>
      <w:lvlText w:val="%7."/>
      <w:lvlJc w:val="left"/>
      <w:pPr>
        <w:ind w:left="3971" w:hanging="360"/>
      </w:pPr>
    </w:lvl>
    <w:lvl w:ilvl="7" w:tplc="04190019" w:tentative="1">
      <w:start w:val="1"/>
      <w:numFmt w:val="lowerLetter"/>
      <w:lvlText w:val="%8."/>
      <w:lvlJc w:val="left"/>
      <w:pPr>
        <w:ind w:left="4691" w:hanging="360"/>
      </w:pPr>
    </w:lvl>
    <w:lvl w:ilvl="8" w:tplc="041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5">
    <w:nsid w:val="2BD242F1"/>
    <w:multiLevelType w:val="hybridMultilevel"/>
    <w:tmpl w:val="C66001A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2E6C169E"/>
    <w:multiLevelType w:val="hybridMultilevel"/>
    <w:tmpl w:val="E33AE17A"/>
    <w:lvl w:ilvl="0" w:tplc="D41E1AB4">
      <w:start w:val="1"/>
      <w:numFmt w:val="decimal"/>
      <w:suff w:val="nothing"/>
      <w:lvlText w:val="%1"/>
      <w:lvlJc w:val="center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C86F3E"/>
    <w:multiLevelType w:val="hybridMultilevel"/>
    <w:tmpl w:val="52D063BA"/>
    <w:lvl w:ilvl="0" w:tplc="904E99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5460D6D"/>
    <w:multiLevelType w:val="hybridMultilevel"/>
    <w:tmpl w:val="B352ED6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64D77C4"/>
    <w:multiLevelType w:val="hybridMultilevel"/>
    <w:tmpl w:val="B352ED6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7B119D0"/>
    <w:multiLevelType w:val="hybridMultilevel"/>
    <w:tmpl w:val="73DEAF3E"/>
    <w:lvl w:ilvl="0" w:tplc="D650699E">
      <w:start w:val="1"/>
      <w:numFmt w:val="decimal"/>
      <w:suff w:val="nothing"/>
      <w:lvlText w:val="%1"/>
      <w:lvlJc w:val="center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6D02BE8"/>
    <w:multiLevelType w:val="hybridMultilevel"/>
    <w:tmpl w:val="9DFEA428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5D44431F"/>
    <w:multiLevelType w:val="hybridMultilevel"/>
    <w:tmpl w:val="A426DDD0"/>
    <w:lvl w:ilvl="0" w:tplc="B74095B4">
      <w:start w:val="1"/>
      <w:numFmt w:val="decimal"/>
      <w:suff w:val="nothing"/>
      <w:lvlText w:val="%1"/>
      <w:lvlJc w:val="center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0B37DFD"/>
    <w:multiLevelType w:val="hybridMultilevel"/>
    <w:tmpl w:val="52D063BA"/>
    <w:lvl w:ilvl="0" w:tplc="904E99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1DA3075"/>
    <w:multiLevelType w:val="hybridMultilevel"/>
    <w:tmpl w:val="1D4430C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634806D2"/>
    <w:multiLevelType w:val="hybridMultilevel"/>
    <w:tmpl w:val="1D4430C8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>
    <w:nsid w:val="6F5602FA"/>
    <w:multiLevelType w:val="hybridMultilevel"/>
    <w:tmpl w:val="B77EDB9E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5F33532"/>
    <w:multiLevelType w:val="hybridMultilevel"/>
    <w:tmpl w:val="DCBE1EA6"/>
    <w:lvl w:ilvl="0" w:tplc="9F46F28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7106992"/>
    <w:multiLevelType w:val="hybridMultilevel"/>
    <w:tmpl w:val="7810690A"/>
    <w:lvl w:ilvl="0" w:tplc="12AEE382">
      <w:start w:val="1"/>
      <w:numFmt w:val="bullet"/>
      <w:pStyle w:val="a"/>
      <w:lvlText w:val="?"/>
      <w:lvlJc w:val="left"/>
      <w:pPr>
        <w:ind w:left="360" w:hanging="360"/>
      </w:pPr>
      <w:rPr>
        <w:rFonts w:ascii="Arial Black" w:hAnsi="Arial Black" w:hint="default"/>
        <w:b/>
        <w:i w:val="0"/>
        <w:sz w:val="32"/>
      </w:rPr>
    </w:lvl>
    <w:lvl w:ilvl="1" w:tplc="04190003" w:tentative="1">
      <w:start w:val="1"/>
      <w:numFmt w:val="bullet"/>
      <w:lvlText w:val="o"/>
      <w:lvlJc w:val="left"/>
      <w:pPr>
        <w:ind w:left="37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09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81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53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25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397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69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411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5"/>
  </w:num>
  <w:num w:numId="3">
    <w:abstractNumId w:val="24"/>
  </w:num>
  <w:num w:numId="4">
    <w:abstractNumId w:val="19"/>
  </w:num>
  <w:num w:numId="5">
    <w:abstractNumId w:val="18"/>
  </w:num>
  <w:num w:numId="6">
    <w:abstractNumId w:val="12"/>
  </w:num>
  <w:num w:numId="7">
    <w:abstractNumId w:val="21"/>
  </w:num>
  <w:num w:numId="8">
    <w:abstractNumId w:val="9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28"/>
  </w:num>
  <w:num w:numId="19">
    <w:abstractNumId w:val="27"/>
  </w:num>
  <w:num w:numId="20">
    <w:abstractNumId w:val="14"/>
  </w:num>
  <w:num w:numId="21">
    <w:abstractNumId w:val="23"/>
  </w:num>
  <w:num w:numId="22">
    <w:abstractNumId w:val="17"/>
  </w:num>
  <w:num w:numId="23">
    <w:abstractNumId w:val="26"/>
  </w:num>
  <w:num w:numId="24">
    <w:abstractNumId w:val="16"/>
  </w:num>
  <w:num w:numId="25">
    <w:abstractNumId w:val="22"/>
  </w:num>
  <w:num w:numId="26">
    <w:abstractNumId w:val="10"/>
  </w:num>
  <w:num w:numId="27">
    <w:abstractNumId w:val="11"/>
  </w:num>
  <w:num w:numId="28">
    <w:abstractNumId w:val="13"/>
  </w:num>
  <w:num w:numId="29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stylePaneFormatFilter w:val="1024"/>
  <w:stylePaneSortMethod w:val="0000"/>
  <w:defaultTabStop w:val="284"/>
  <w:drawingGridHorizontalSpacing w:val="57"/>
  <w:drawingGridVerticalSpacing w:val="57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72641"/>
    <w:rsid w:val="000579B4"/>
    <w:rsid w:val="000772C0"/>
    <w:rsid w:val="0008333D"/>
    <w:rsid w:val="000C4C07"/>
    <w:rsid w:val="000C6698"/>
    <w:rsid w:val="000D2260"/>
    <w:rsid w:val="000E6146"/>
    <w:rsid w:val="00101543"/>
    <w:rsid w:val="00121271"/>
    <w:rsid w:val="00121B59"/>
    <w:rsid w:val="0012710F"/>
    <w:rsid w:val="00151FE9"/>
    <w:rsid w:val="0016351B"/>
    <w:rsid w:val="001674C8"/>
    <w:rsid w:val="00167889"/>
    <w:rsid w:val="00171058"/>
    <w:rsid w:val="00191542"/>
    <w:rsid w:val="00193A9E"/>
    <w:rsid w:val="001942C9"/>
    <w:rsid w:val="00196DA5"/>
    <w:rsid w:val="001A6213"/>
    <w:rsid w:val="001B2AA4"/>
    <w:rsid w:val="001B437C"/>
    <w:rsid w:val="001B45BE"/>
    <w:rsid w:val="001D13D2"/>
    <w:rsid w:val="001E16E1"/>
    <w:rsid w:val="002122CC"/>
    <w:rsid w:val="002136D8"/>
    <w:rsid w:val="00217D48"/>
    <w:rsid w:val="00222137"/>
    <w:rsid w:val="00223D03"/>
    <w:rsid w:val="00225661"/>
    <w:rsid w:val="002421C5"/>
    <w:rsid w:val="00242D88"/>
    <w:rsid w:val="0025613F"/>
    <w:rsid w:val="00264B8B"/>
    <w:rsid w:val="002A1133"/>
    <w:rsid w:val="002B103C"/>
    <w:rsid w:val="002B5AB2"/>
    <w:rsid w:val="002B65FD"/>
    <w:rsid w:val="002C6A41"/>
    <w:rsid w:val="002E1115"/>
    <w:rsid w:val="00323A8F"/>
    <w:rsid w:val="003279CF"/>
    <w:rsid w:val="00335418"/>
    <w:rsid w:val="00350F7F"/>
    <w:rsid w:val="00372641"/>
    <w:rsid w:val="00372F7C"/>
    <w:rsid w:val="0037728A"/>
    <w:rsid w:val="003812D5"/>
    <w:rsid w:val="0039617B"/>
    <w:rsid w:val="003D2616"/>
    <w:rsid w:val="003D3E51"/>
    <w:rsid w:val="003D6543"/>
    <w:rsid w:val="003D6809"/>
    <w:rsid w:val="003D7549"/>
    <w:rsid w:val="003E130A"/>
    <w:rsid w:val="003E23E6"/>
    <w:rsid w:val="00437D7E"/>
    <w:rsid w:val="00440AF5"/>
    <w:rsid w:val="00450ED9"/>
    <w:rsid w:val="004532D6"/>
    <w:rsid w:val="00457757"/>
    <w:rsid w:val="004616ED"/>
    <w:rsid w:val="00465A38"/>
    <w:rsid w:val="00477441"/>
    <w:rsid w:val="004803EF"/>
    <w:rsid w:val="004923CD"/>
    <w:rsid w:val="004A4F8C"/>
    <w:rsid w:val="004B6643"/>
    <w:rsid w:val="004E14B2"/>
    <w:rsid w:val="004E72AA"/>
    <w:rsid w:val="004F0116"/>
    <w:rsid w:val="004F7F1A"/>
    <w:rsid w:val="0050557B"/>
    <w:rsid w:val="005232CE"/>
    <w:rsid w:val="005323B0"/>
    <w:rsid w:val="005415D9"/>
    <w:rsid w:val="00543EC1"/>
    <w:rsid w:val="00544030"/>
    <w:rsid w:val="00551EA5"/>
    <w:rsid w:val="0055506D"/>
    <w:rsid w:val="005658E7"/>
    <w:rsid w:val="00567ECE"/>
    <w:rsid w:val="00581AE2"/>
    <w:rsid w:val="00590E4C"/>
    <w:rsid w:val="00593019"/>
    <w:rsid w:val="005A0A18"/>
    <w:rsid w:val="005A7A75"/>
    <w:rsid w:val="005C555D"/>
    <w:rsid w:val="00635B11"/>
    <w:rsid w:val="00641FCF"/>
    <w:rsid w:val="00644744"/>
    <w:rsid w:val="00646841"/>
    <w:rsid w:val="00661529"/>
    <w:rsid w:val="0068582C"/>
    <w:rsid w:val="006920C0"/>
    <w:rsid w:val="006A1A07"/>
    <w:rsid w:val="006D5184"/>
    <w:rsid w:val="006E3463"/>
    <w:rsid w:val="006F4620"/>
    <w:rsid w:val="00703E80"/>
    <w:rsid w:val="00717454"/>
    <w:rsid w:val="00717F44"/>
    <w:rsid w:val="007265E2"/>
    <w:rsid w:val="007774A6"/>
    <w:rsid w:val="00785F00"/>
    <w:rsid w:val="007A7A30"/>
    <w:rsid w:val="007B17DB"/>
    <w:rsid w:val="007B7E94"/>
    <w:rsid w:val="007D61FE"/>
    <w:rsid w:val="007E4817"/>
    <w:rsid w:val="007F1057"/>
    <w:rsid w:val="007F4960"/>
    <w:rsid w:val="007F596F"/>
    <w:rsid w:val="0080312D"/>
    <w:rsid w:val="00804C3E"/>
    <w:rsid w:val="00815F71"/>
    <w:rsid w:val="00817E81"/>
    <w:rsid w:val="008309BB"/>
    <w:rsid w:val="00872B19"/>
    <w:rsid w:val="00881704"/>
    <w:rsid w:val="00890024"/>
    <w:rsid w:val="00891F1D"/>
    <w:rsid w:val="00894663"/>
    <w:rsid w:val="00894DFD"/>
    <w:rsid w:val="008B40B4"/>
    <w:rsid w:val="008D7A30"/>
    <w:rsid w:val="008E1A2E"/>
    <w:rsid w:val="008E51EE"/>
    <w:rsid w:val="00910F7B"/>
    <w:rsid w:val="00912139"/>
    <w:rsid w:val="009174E7"/>
    <w:rsid w:val="00946376"/>
    <w:rsid w:val="009703A5"/>
    <w:rsid w:val="00973696"/>
    <w:rsid w:val="00974000"/>
    <w:rsid w:val="00976C00"/>
    <w:rsid w:val="00982ACC"/>
    <w:rsid w:val="009B3662"/>
    <w:rsid w:val="009B3B49"/>
    <w:rsid w:val="009B3F4C"/>
    <w:rsid w:val="009B4BF7"/>
    <w:rsid w:val="009C2673"/>
    <w:rsid w:val="009D291F"/>
    <w:rsid w:val="009D3571"/>
    <w:rsid w:val="009D37F9"/>
    <w:rsid w:val="009D6F5E"/>
    <w:rsid w:val="00A153C7"/>
    <w:rsid w:val="00A37681"/>
    <w:rsid w:val="00A5050A"/>
    <w:rsid w:val="00A53C63"/>
    <w:rsid w:val="00A75ABF"/>
    <w:rsid w:val="00A8479B"/>
    <w:rsid w:val="00AB752F"/>
    <w:rsid w:val="00AD3536"/>
    <w:rsid w:val="00AD6192"/>
    <w:rsid w:val="00AD7799"/>
    <w:rsid w:val="00AE07E6"/>
    <w:rsid w:val="00AE1BBC"/>
    <w:rsid w:val="00AE2441"/>
    <w:rsid w:val="00AF645B"/>
    <w:rsid w:val="00B02DDF"/>
    <w:rsid w:val="00B03429"/>
    <w:rsid w:val="00B145C5"/>
    <w:rsid w:val="00B148E1"/>
    <w:rsid w:val="00B21A99"/>
    <w:rsid w:val="00B2467B"/>
    <w:rsid w:val="00B25062"/>
    <w:rsid w:val="00B32B3A"/>
    <w:rsid w:val="00B35454"/>
    <w:rsid w:val="00B43990"/>
    <w:rsid w:val="00B619D9"/>
    <w:rsid w:val="00B840A4"/>
    <w:rsid w:val="00BA4669"/>
    <w:rsid w:val="00BB3A83"/>
    <w:rsid w:val="00BC0BC4"/>
    <w:rsid w:val="00BC5ECC"/>
    <w:rsid w:val="00BC6266"/>
    <w:rsid w:val="00BD39B4"/>
    <w:rsid w:val="00BE42E8"/>
    <w:rsid w:val="00BF103F"/>
    <w:rsid w:val="00C0382A"/>
    <w:rsid w:val="00C22D69"/>
    <w:rsid w:val="00C46FDC"/>
    <w:rsid w:val="00C475E3"/>
    <w:rsid w:val="00C63E35"/>
    <w:rsid w:val="00C86626"/>
    <w:rsid w:val="00CA1368"/>
    <w:rsid w:val="00CC646A"/>
    <w:rsid w:val="00CD2DAE"/>
    <w:rsid w:val="00CF312A"/>
    <w:rsid w:val="00D161E5"/>
    <w:rsid w:val="00D250F5"/>
    <w:rsid w:val="00D26113"/>
    <w:rsid w:val="00D43669"/>
    <w:rsid w:val="00D52032"/>
    <w:rsid w:val="00D56170"/>
    <w:rsid w:val="00D56A48"/>
    <w:rsid w:val="00D71A7B"/>
    <w:rsid w:val="00D76A4E"/>
    <w:rsid w:val="00D7721C"/>
    <w:rsid w:val="00D91361"/>
    <w:rsid w:val="00D93028"/>
    <w:rsid w:val="00DE0F01"/>
    <w:rsid w:val="00E04BEE"/>
    <w:rsid w:val="00E123D8"/>
    <w:rsid w:val="00E16491"/>
    <w:rsid w:val="00E208D0"/>
    <w:rsid w:val="00E255DB"/>
    <w:rsid w:val="00E54278"/>
    <w:rsid w:val="00E61922"/>
    <w:rsid w:val="00E7599C"/>
    <w:rsid w:val="00EA1A57"/>
    <w:rsid w:val="00EA1D86"/>
    <w:rsid w:val="00ED7E9A"/>
    <w:rsid w:val="00EE56E8"/>
    <w:rsid w:val="00EE7613"/>
    <w:rsid w:val="00F220D1"/>
    <w:rsid w:val="00F2736D"/>
    <w:rsid w:val="00F370BF"/>
    <w:rsid w:val="00F4515D"/>
    <w:rsid w:val="00F53E5D"/>
    <w:rsid w:val="00F85559"/>
    <w:rsid w:val="00F87512"/>
    <w:rsid w:val="00FA09D6"/>
    <w:rsid w:val="00FB015A"/>
    <w:rsid w:val="00FB5FF6"/>
    <w:rsid w:val="00FC1514"/>
    <w:rsid w:val="00FC416F"/>
    <w:rsid w:val="00FC6BB0"/>
    <w:rsid w:val="00FD2AED"/>
    <w:rsid w:val="00FD2D39"/>
    <w:rsid w:val="00FF3E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o:colormenu v:ext="edit" fillcolor="none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37D7E"/>
    <w:pPr>
      <w:jc w:val="left"/>
    </w:pPr>
    <w:rPr>
      <w:rFonts w:ascii="Times New Roman" w:hAnsi="Times New Roman"/>
      <w:sz w:val="28"/>
    </w:rPr>
  </w:style>
  <w:style w:type="paragraph" w:styleId="1">
    <w:name w:val="heading 1"/>
    <w:basedOn w:val="a0"/>
    <w:next w:val="a1"/>
    <w:link w:val="10"/>
    <w:uiPriority w:val="9"/>
    <w:qFormat/>
    <w:rsid w:val="00B02DDF"/>
    <w:pPr>
      <w:keepNext/>
      <w:keepLines/>
      <w:spacing w:before="480"/>
      <w:jc w:val="center"/>
      <w:outlineLvl w:val="0"/>
    </w:pPr>
    <w:rPr>
      <w:rFonts w:eastAsiaTheme="majorEastAsia" w:cstheme="majorBidi"/>
      <w:b/>
      <w:bCs/>
      <w:smallCaps/>
      <w:szCs w:val="28"/>
    </w:rPr>
  </w:style>
  <w:style w:type="paragraph" w:styleId="2">
    <w:name w:val="heading 2"/>
    <w:basedOn w:val="a0"/>
    <w:next w:val="a1"/>
    <w:link w:val="20"/>
    <w:uiPriority w:val="9"/>
    <w:unhideWhenUsed/>
    <w:qFormat/>
    <w:rsid w:val="00E54278"/>
    <w:pPr>
      <w:keepNext/>
      <w:keepLines/>
      <w:spacing w:before="240" w:after="120"/>
      <w:jc w:val="both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8E1A2E"/>
    <w:pPr>
      <w:keepNext/>
      <w:keepLines/>
      <w:spacing w:before="200"/>
      <w:outlineLvl w:val="2"/>
    </w:pPr>
    <w:rPr>
      <w:rFonts w:eastAsiaTheme="majorEastAsia" w:cstheme="majorBidi"/>
      <w:b/>
      <w:bCs/>
      <w:i/>
    </w:rPr>
  </w:style>
  <w:style w:type="paragraph" w:styleId="4">
    <w:name w:val="heading 4"/>
    <w:basedOn w:val="a0"/>
    <w:next w:val="a0"/>
    <w:link w:val="40"/>
    <w:uiPriority w:val="9"/>
    <w:unhideWhenUsed/>
    <w:qFormat/>
    <w:rsid w:val="00A53C63"/>
    <w:pPr>
      <w:keepNext/>
      <w:keepLines/>
      <w:spacing w:before="200"/>
      <w:outlineLvl w:val="3"/>
    </w:pPr>
    <w:rPr>
      <w:rFonts w:eastAsiaTheme="majorEastAsia" w:cstheme="majorBidi"/>
      <w:b/>
      <w:bCs/>
      <w:iCs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20">
    <w:name w:val="Заголовок 2 Знак"/>
    <w:basedOn w:val="a2"/>
    <w:link w:val="2"/>
    <w:uiPriority w:val="9"/>
    <w:rsid w:val="00E54278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10">
    <w:name w:val="Заголовок 1 Знак"/>
    <w:basedOn w:val="a2"/>
    <w:link w:val="1"/>
    <w:uiPriority w:val="9"/>
    <w:rsid w:val="00B02DDF"/>
    <w:rPr>
      <w:rFonts w:ascii="Times New Roman" w:eastAsiaTheme="majorEastAsia" w:hAnsi="Times New Roman" w:cstheme="majorBidi"/>
      <w:b/>
      <w:bCs/>
      <w:smallCaps/>
      <w:sz w:val="28"/>
      <w:szCs w:val="28"/>
    </w:rPr>
  </w:style>
  <w:style w:type="paragraph" w:styleId="a1">
    <w:name w:val="Body Text"/>
    <w:basedOn w:val="a0"/>
    <w:link w:val="a5"/>
    <w:uiPriority w:val="99"/>
    <w:unhideWhenUsed/>
    <w:qFormat/>
    <w:rsid w:val="00CC646A"/>
    <w:pPr>
      <w:ind w:firstLine="709"/>
      <w:jc w:val="both"/>
    </w:pPr>
  </w:style>
  <w:style w:type="character" w:customStyle="1" w:styleId="a5">
    <w:name w:val="Основной текст Знак"/>
    <w:basedOn w:val="a2"/>
    <w:link w:val="a1"/>
    <w:uiPriority w:val="99"/>
    <w:rsid w:val="00CC646A"/>
    <w:rPr>
      <w:rFonts w:ascii="Times New Roman" w:hAnsi="Times New Roman"/>
      <w:sz w:val="28"/>
    </w:rPr>
  </w:style>
  <w:style w:type="paragraph" w:styleId="a6">
    <w:name w:val="footnote text"/>
    <w:basedOn w:val="a0"/>
    <w:link w:val="a7"/>
    <w:uiPriority w:val="99"/>
    <w:semiHidden/>
    <w:unhideWhenUsed/>
    <w:rsid w:val="00817E81"/>
    <w:pPr>
      <w:jc w:val="both"/>
    </w:pPr>
    <w:rPr>
      <w:sz w:val="24"/>
      <w:szCs w:val="20"/>
    </w:rPr>
  </w:style>
  <w:style w:type="character" w:customStyle="1" w:styleId="a7">
    <w:name w:val="Текст сноски Знак"/>
    <w:basedOn w:val="a2"/>
    <w:link w:val="a6"/>
    <w:uiPriority w:val="99"/>
    <w:semiHidden/>
    <w:rsid w:val="00817E81"/>
    <w:rPr>
      <w:rFonts w:ascii="Times New Roman" w:hAnsi="Times New Roman"/>
      <w:sz w:val="24"/>
      <w:szCs w:val="20"/>
    </w:rPr>
  </w:style>
  <w:style w:type="paragraph" w:styleId="a8">
    <w:name w:val="Title"/>
    <w:basedOn w:val="a0"/>
    <w:next w:val="a0"/>
    <w:link w:val="a9"/>
    <w:uiPriority w:val="10"/>
    <w:qFormat/>
    <w:rsid w:val="00BA4669"/>
    <w:pPr>
      <w:spacing w:after="300"/>
      <w:contextualSpacing/>
    </w:pPr>
    <w:rPr>
      <w:rFonts w:eastAsiaTheme="majorEastAsia" w:cstheme="majorBidi"/>
      <w:b/>
      <w:smallCaps/>
      <w:sz w:val="32"/>
      <w:szCs w:val="52"/>
    </w:rPr>
  </w:style>
  <w:style w:type="character" w:customStyle="1" w:styleId="a9">
    <w:name w:val="Название Знак"/>
    <w:basedOn w:val="a2"/>
    <w:link w:val="a8"/>
    <w:uiPriority w:val="10"/>
    <w:rsid w:val="00BA4669"/>
    <w:rPr>
      <w:rFonts w:ascii="Times New Roman" w:eastAsiaTheme="majorEastAsia" w:hAnsi="Times New Roman" w:cstheme="majorBidi"/>
      <w:b/>
      <w:smallCaps/>
      <w:sz w:val="32"/>
      <w:szCs w:val="52"/>
    </w:rPr>
  </w:style>
  <w:style w:type="character" w:customStyle="1" w:styleId="30">
    <w:name w:val="Заголовок 3 Знак"/>
    <w:basedOn w:val="a2"/>
    <w:link w:val="3"/>
    <w:uiPriority w:val="9"/>
    <w:rsid w:val="008E1A2E"/>
    <w:rPr>
      <w:rFonts w:ascii="Times New Roman" w:eastAsiaTheme="majorEastAsia" w:hAnsi="Times New Roman" w:cstheme="majorBidi"/>
      <w:b/>
      <w:bCs/>
      <w:i/>
      <w:sz w:val="28"/>
    </w:rPr>
  </w:style>
  <w:style w:type="paragraph" w:styleId="aa">
    <w:name w:val="Balloon Text"/>
    <w:basedOn w:val="a0"/>
    <w:link w:val="ab"/>
    <w:uiPriority w:val="99"/>
    <w:semiHidden/>
    <w:unhideWhenUsed/>
    <w:rsid w:val="007A7A30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2"/>
    <w:link w:val="aa"/>
    <w:uiPriority w:val="99"/>
    <w:semiHidden/>
    <w:rsid w:val="007A7A30"/>
    <w:rPr>
      <w:rFonts w:ascii="Tahoma" w:hAnsi="Tahoma" w:cs="Tahoma"/>
      <w:sz w:val="16"/>
      <w:szCs w:val="16"/>
    </w:rPr>
  </w:style>
  <w:style w:type="table" w:styleId="ac">
    <w:name w:val="Table Grid"/>
    <w:basedOn w:val="a3"/>
    <w:uiPriority w:val="59"/>
    <w:rsid w:val="00C038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d">
    <w:name w:val="Листинг"/>
    <w:basedOn w:val="a0"/>
    <w:link w:val="ae"/>
    <w:qFormat/>
    <w:rsid w:val="005C555D"/>
    <w:pPr>
      <w:spacing w:before="120" w:after="120"/>
      <w:contextualSpacing/>
    </w:pPr>
    <w:rPr>
      <w:rFonts w:ascii="Courier New" w:eastAsia="Times New Roman" w:hAnsi="Courier New" w:cs="Courier New"/>
      <w:noProof/>
      <w:sz w:val="22"/>
      <w:szCs w:val="20"/>
      <w:lang w:eastAsia="ru-RU"/>
    </w:rPr>
  </w:style>
  <w:style w:type="character" w:customStyle="1" w:styleId="ae">
    <w:name w:val="Листинг Знак"/>
    <w:basedOn w:val="a2"/>
    <w:link w:val="ad"/>
    <w:rsid w:val="005C555D"/>
    <w:rPr>
      <w:rFonts w:ascii="Courier New" w:eastAsia="Times New Roman" w:hAnsi="Courier New" w:cs="Courier New"/>
      <w:noProof/>
      <w:szCs w:val="20"/>
      <w:lang w:eastAsia="ru-RU"/>
    </w:rPr>
  </w:style>
  <w:style w:type="paragraph" w:customStyle="1" w:styleId="af">
    <w:name w:val="Иллюстрация"/>
    <w:basedOn w:val="a0"/>
    <w:qFormat/>
    <w:rsid w:val="00D71A7B"/>
    <w:pPr>
      <w:spacing w:before="120" w:after="120"/>
      <w:jc w:val="center"/>
    </w:pPr>
    <w:rPr>
      <w:noProof/>
      <w:lang w:eastAsia="ru-RU"/>
    </w:rPr>
  </w:style>
  <w:style w:type="character" w:styleId="af0">
    <w:name w:val="footnote reference"/>
    <w:basedOn w:val="a2"/>
    <w:uiPriority w:val="99"/>
    <w:semiHidden/>
    <w:unhideWhenUsed/>
    <w:rsid w:val="00AE2441"/>
    <w:rPr>
      <w:vertAlign w:val="superscript"/>
    </w:rPr>
  </w:style>
  <w:style w:type="paragraph" w:customStyle="1" w:styleId="a">
    <w:name w:val="Вопрос"/>
    <w:basedOn w:val="a1"/>
    <w:qFormat/>
    <w:rsid w:val="00B43990"/>
    <w:pPr>
      <w:numPr>
        <w:numId w:val="18"/>
      </w:numPr>
      <w:spacing w:before="120" w:after="120"/>
      <w:ind w:left="709" w:hanging="425"/>
      <w:contextualSpacing/>
    </w:pPr>
    <w:rPr>
      <w:sz w:val="24"/>
    </w:rPr>
  </w:style>
  <w:style w:type="paragraph" w:styleId="af1">
    <w:name w:val="Body Text Indent"/>
    <w:basedOn w:val="a0"/>
    <w:link w:val="af2"/>
    <w:uiPriority w:val="99"/>
    <w:semiHidden/>
    <w:unhideWhenUsed/>
    <w:rsid w:val="00196DA5"/>
    <w:pPr>
      <w:spacing w:after="120"/>
      <w:ind w:left="283"/>
    </w:pPr>
  </w:style>
  <w:style w:type="character" w:customStyle="1" w:styleId="af2">
    <w:name w:val="Основной текст с отступом Знак"/>
    <w:basedOn w:val="a2"/>
    <w:link w:val="af1"/>
    <w:uiPriority w:val="99"/>
    <w:semiHidden/>
    <w:rsid w:val="00196DA5"/>
    <w:rPr>
      <w:rFonts w:ascii="Times New Roman" w:hAnsi="Times New Roman"/>
      <w:sz w:val="28"/>
    </w:rPr>
  </w:style>
  <w:style w:type="paragraph" w:styleId="21">
    <w:name w:val="Body Text First Indent 2"/>
    <w:basedOn w:val="af1"/>
    <w:link w:val="22"/>
    <w:uiPriority w:val="99"/>
    <w:unhideWhenUsed/>
    <w:rsid w:val="00196DA5"/>
    <w:pPr>
      <w:spacing w:after="0"/>
      <w:ind w:left="360" w:firstLine="360"/>
    </w:pPr>
  </w:style>
  <w:style w:type="character" w:customStyle="1" w:styleId="22">
    <w:name w:val="Красная строка 2 Знак"/>
    <w:basedOn w:val="af2"/>
    <w:link w:val="21"/>
    <w:uiPriority w:val="99"/>
    <w:rsid w:val="00196DA5"/>
  </w:style>
  <w:style w:type="paragraph" w:customStyle="1" w:styleId="af3">
    <w:name w:val="Таблица (заголовки граф)"/>
    <w:basedOn w:val="a1"/>
    <w:qFormat/>
    <w:rsid w:val="00477441"/>
    <w:pPr>
      <w:keepNext/>
      <w:ind w:firstLine="0"/>
      <w:jc w:val="center"/>
    </w:pPr>
    <w:rPr>
      <w:b/>
      <w:i/>
    </w:rPr>
  </w:style>
  <w:style w:type="character" w:customStyle="1" w:styleId="40">
    <w:name w:val="Заголовок 4 Знак"/>
    <w:basedOn w:val="a2"/>
    <w:link w:val="4"/>
    <w:uiPriority w:val="9"/>
    <w:rsid w:val="00A53C63"/>
    <w:rPr>
      <w:rFonts w:ascii="Times New Roman" w:eastAsiaTheme="majorEastAsia" w:hAnsi="Times New Roman" w:cstheme="majorBidi"/>
      <w:b/>
      <w:bCs/>
      <w:iCs/>
      <w:sz w:val="28"/>
    </w:rPr>
  </w:style>
  <w:style w:type="paragraph" w:styleId="af4">
    <w:name w:val="Normal (Web)"/>
    <w:basedOn w:val="a0"/>
    <w:uiPriority w:val="99"/>
    <w:unhideWhenUsed/>
    <w:rsid w:val="007265E2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  <w:style w:type="paragraph" w:styleId="af5">
    <w:name w:val="endnote text"/>
    <w:basedOn w:val="a0"/>
    <w:link w:val="af6"/>
    <w:uiPriority w:val="99"/>
    <w:semiHidden/>
    <w:unhideWhenUsed/>
    <w:rsid w:val="00FC416F"/>
    <w:rPr>
      <w:sz w:val="20"/>
      <w:szCs w:val="20"/>
    </w:rPr>
  </w:style>
  <w:style w:type="character" w:customStyle="1" w:styleId="af6">
    <w:name w:val="Текст концевой сноски Знак"/>
    <w:basedOn w:val="a2"/>
    <w:link w:val="af5"/>
    <w:uiPriority w:val="99"/>
    <w:semiHidden/>
    <w:rsid w:val="00FC416F"/>
    <w:rPr>
      <w:rFonts w:ascii="Times New Roman" w:hAnsi="Times New Roman"/>
      <w:sz w:val="20"/>
      <w:szCs w:val="20"/>
    </w:rPr>
  </w:style>
  <w:style w:type="character" w:styleId="af7">
    <w:name w:val="endnote reference"/>
    <w:basedOn w:val="a2"/>
    <w:uiPriority w:val="99"/>
    <w:semiHidden/>
    <w:unhideWhenUsed/>
    <w:rsid w:val="00FC416F"/>
    <w:rPr>
      <w:vertAlign w:val="superscript"/>
    </w:rPr>
  </w:style>
  <w:style w:type="paragraph" w:styleId="af8">
    <w:name w:val="header"/>
    <w:basedOn w:val="a0"/>
    <w:link w:val="af9"/>
    <w:uiPriority w:val="99"/>
    <w:semiHidden/>
    <w:unhideWhenUsed/>
    <w:rsid w:val="002B103C"/>
    <w:pPr>
      <w:tabs>
        <w:tab w:val="center" w:pos="4677"/>
        <w:tab w:val="right" w:pos="9355"/>
      </w:tabs>
    </w:pPr>
  </w:style>
  <w:style w:type="character" w:customStyle="1" w:styleId="af9">
    <w:name w:val="Верхний колонтитул Знак"/>
    <w:basedOn w:val="a2"/>
    <w:link w:val="af8"/>
    <w:uiPriority w:val="99"/>
    <w:semiHidden/>
    <w:rsid w:val="002B103C"/>
    <w:rPr>
      <w:rFonts w:ascii="Times New Roman" w:hAnsi="Times New Roman"/>
      <w:sz w:val="28"/>
    </w:rPr>
  </w:style>
  <w:style w:type="paragraph" w:styleId="afa">
    <w:name w:val="footer"/>
    <w:basedOn w:val="a0"/>
    <w:link w:val="afb"/>
    <w:uiPriority w:val="99"/>
    <w:unhideWhenUsed/>
    <w:rsid w:val="002B103C"/>
    <w:pPr>
      <w:tabs>
        <w:tab w:val="center" w:pos="4677"/>
        <w:tab w:val="right" w:pos="9355"/>
      </w:tabs>
    </w:pPr>
  </w:style>
  <w:style w:type="character" w:customStyle="1" w:styleId="afb">
    <w:name w:val="Нижний колонтитул Знак"/>
    <w:basedOn w:val="a2"/>
    <w:link w:val="afa"/>
    <w:uiPriority w:val="99"/>
    <w:rsid w:val="002B103C"/>
    <w:rPr>
      <w:rFonts w:ascii="Times New Roman" w:hAnsi="Times New Roman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384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92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8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2.png"/><Relationship Id="rId29" Type="http://schemas.openxmlformats.org/officeDocument/2006/relationships/image" Target="media/image21.gif"/><Relationship Id="rId41" Type="http://schemas.openxmlformats.org/officeDocument/2006/relationships/image" Target="media/image3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20.gif"/><Relationship Id="rId36" Type="http://schemas.openxmlformats.org/officeDocument/2006/relationships/image" Target="media/image28.png"/><Relationship Id="rId49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8" Type="http://schemas.openxmlformats.org/officeDocument/2006/relationships/image" Target="media/image1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7B35F8-6E24-4219-98C1-FC07F78B97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3066</Words>
  <Characters>17479</Characters>
  <Application>Microsoft Office Word</Application>
  <DocSecurity>4</DocSecurity>
  <Lines>145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05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астасия</dc:creator>
  <cp:lastModifiedBy>user</cp:lastModifiedBy>
  <cp:revision>2</cp:revision>
  <dcterms:created xsi:type="dcterms:W3CDTF">2016-10-13T16:45:00Z</dcterms:created>
  <dcterms:modified xsi:type="dcterms:W3CDTF">2016-10-13T16:45:00Z</dcterms:modified>
</cp:coreProperties>
</file>